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FB6BC" w14:textId="77777777" w:rsidR="007020D7" w:rsidRDefault="00DC21D1"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720704" behindDoc="1" locked="1" layoutInCell="1" allowOverlap="1" wp14:anchorId="4AAF7473" wp14:editId="3AC801A4">
            <wp:simplePos x="0" y="0"/>
            <wp:positionH relativeFrom="column">
              <wp:align>right</wp:align>
            </wp:positionH>
            <wp:positionV relativeFrom="paragraph">
              <wp:posOffset>8821420</wp:posOffset>
            </wp:positionV>
            <wp:extent cx="1587500" cy="605790"/>
            <wp:effectExtent l="0" t="0" r="0" b="3810"/>
            <wp:wrapNone/>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圖片 29"/>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87541" cy="606373"/>
                    </a:xfrm>
                    <a:prstGeom prst="rect">
                      <a:avLst/>
                    </a:prstGeom>
                  </pic:spPr>
                </pic:pic>
              </a:graphicData>
            </a:graphic>
            <wp14:sizeRelH relativeFrom="margin">
              <wp14:pctWidth>0</wp14:pctWidth>
            </wp14:sizeRelH>
            <wp14:sizeRelV relativeFrom="margin">
              <wp14:pctHeight>0</wp14:pctHeight>
            </wp14:sizeRelV>
          </wp:anchor>
        </w:drawing>
      </w:r>
      <w:r w:rsidR="007020D7">
        <w:rPr>
          <w:rFonts w:ascii="華康楷書體W5" w:eastAsia="華康楷書體W5" w:hAnsi="標楷體" w:hint="eastAsia"/>
          <w:sz w:val="44"/>
          <w:szCs w:val="44"/>
        </w:rPr>
        <w:t>龍騰文化</w:t>
      </w:r>
    </w:p>
    <w:p w14:paraId="12A21D78" w14:textId="77777777" w:rsidR="007020D7" w:rsidRDefault="00DD712A" w:rsidP="00DC21D1">
      <w:pPr>
        <w:spacing w:line="278" w:lineRule="auto"/>
        <w:jc w:val="center"/>
        <w:rPr>
          <w:rFonts w:ascii="華康楷書體W5" w:eastAsia="華康楷書體W5" w:hAnsi="標楷體"/>
          <w:sz w:val="44"/>
          <w:szCs w:val="44"/>
        </w:rPr>
      </w:pPr>
      <w:r w:rsidRPr="00230050">
        <w:rPr>
          <w:rFonts w:eastAsia="華康楷書體W5"/>
          <w:sz w:val="44"/>
          <w:szCs w:val="44"/>
        </w:rPr>
        <w:t>11</w:t>
      </w:r>
      <w:r>
        <w:rPr>
          <w:rFonts w:eastAsia="華康楷書體W5" w:hint="eastAsia"/>
          <w:sz w:val="44"/>
          <w:szCs w:val="44"/>
        </w:rPr>
        <w:t>5</w:t>
      </w:r>
      <w:r>
        <w:rPr>
          <w:rFonts w:ascii="華康楷書體W5" w:eastAsia="華康楷書體W5" w:hAnsi="標楷體" w:hint="eastAsia"/>
          <w:sz w:val="44"/>
          <w:szCs w:val="44"/>
        </w:rPr>
        <w:t>學年度學科能力測驗模擬試卷</w:t>
      </w:r>
    </w:p>
    <w:p w14:paraId="70514FE5" w14:textId="77777777" w:rsidR="007020D7" w:rsidRDefault="007020D7"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sz w:val="44"/>
          <w:szCs w:val="44"/>
        </w:rPr>
        <w:t>物理</w:t>
      </w:r>
      <w:r w:rsidRPr="00326A15">
        <w:rPr>
          <w:rFonts w:ascii="華康楷書體W5" w:eastAsia="華康楷書體W5" w:hAnsi="標楷體" w:hint="eastAsia"/>
          <w:sz w:val="44"/>
          <w:szCs w:val="44"/>
        </w:rPr>
        <w:t>考科</w:t>
      </w:r>
    </w:p>
    <w:p w14:paraId="7A72F315" w14:textId="77777777" w:rsidR="00DC21D1" w:rsidRPr="004E24DB" w:rsidRDefault="00DC21D1" w:rsidP="00DC21D1">
      <w:pPr>
        <w:spacing w:line="278" w:lineRule="auto"/>
        <w:jc w:val="center"/>
        <w:rPr>
          <w:rFonts w:ascii="華康楷書體W5" w:eastAsia="華康楷書體W5" w:hAnsi="標楷體"/>
          <w:sz w:val="36"/>
          <w:szCs w:val="36"/>
        </w:rPr>
      </w:pPr>
      <w:r w:rsidRPr="007550F0">
        <w:rPr>
          <w:rFonts w:ascii="DFKaiShu-SB-Estd-BF" w:eastAsia="DFKaiShu-SB-Estd-BF" w:cs="DFKaiShu-SB-Estd-BF" w:hint="eastAsia"/>
          <w:kern w:val="0"/>
          <w:sz w:val="36"/>
          <w:szCs w:val="36"/>
          <w:shd w:val="pct15" w:color="auto" w:fill="FFFFFF"/>
        </w:rPr>
        <w:t>請於考試開始鈴響起，在答題卷簽名欄位以正楷簽全名</w:t>
      </w:r>
    </w:p>
    <w:p w14:paraId="26E4663D" w14:textId="77777777" w:rsidR="007020D7" w:rsidRDefault="007020D7" w:rsidP="00DC21D1">
      <w:pPr>
        <w:spacing w:line="278" w:lineRule="auto"/>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物理</w:t>
      </w:r>
      <w:r w:rsidRPr="00D25DC3">
        <w:rPr>
          <w:rFonts w:ascii="華康楷書體W5" w:eastAsia="華康楷書體W5" w:hAnsi="標楷體" w:hint="eastAsia"/>
          <w:sz w:val="44"/>
          <w:szCs w:val="44"/>
        </w:rPr>
        <w:t>科編輯</w:t>
      </w:r>
      <w:r w:rsidR="00E429E7">
        <w:rPr>
          <w:rFonts w:ascii="華康楷書體W5" w:eastAsia="華康楷書體W5" w:hAnsi="標楷體" w:hint="eastAsia"/>
          <w:sz w:val="44"/>
          <w:szCs w:val="44"/>
        </w:rPr>
        <w:t>小組</w:t>
      </w:r>
    </w:p>
    <w:p w14:paraId="23330482" w14:textId="77777777" w:rsidR="000172DC" w:rsidRDefault="007020D7" w:rsidP="00DC21D1">
      <w:pPr>
        <w:spacing w:line="278"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703296" behindDoc="0" locked="1" layoutInCell="1" allowOverlap="1" wp14:anchorId="2234CF7D" wp14:editId="5F08BF1B">
                <wp:simplePos x="0" y="0"/>
                <wp:positionH relativeFrom="page">
                  <wp:posOffset>1173480</wp:posOffset>
                </wp:positionH>
                <wp:positionV relativeFrom="paragraph">
                  <wp:posOffset>460375</wp:posOffset>
                </wp:positionV>
                <wp:extent cx="5412105" cy="5143500"/>
                <wp:effectExtent l="11430" t="15240" r="15240" b="13335"/>
                <wp:wrapNone/>
                <wp:docPr id="2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1CD0B88" w14:textId="77777777" w:rsidR="008C1A16" w:rsidRPr="00001306" w:rsidRDefault="008C1A16" w:rsidP="00E615B2">
                            <w:pPr>
                              <w:spacing w:line="278" w:lineRule="auto"/>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14:paraId="32400619"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14:paraId="5D36AE92"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14:paraId="15D3FE71"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答題卷」上作答；更正時，應以橡皮擦擦拭，切勿使用修正液（帶）。</w:t>
                            </w:r>
                          </w:p>
                          <w:p w14:paraId="00D50202"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除題目另有規定外，非選擇題用筆尖較粗之黑色墨水的筆在「答題卷」上作答；更正時，可以使用修正液（帶）。</w:t>
                            </w:r>
                          </w:p>
                          <w:p w14:paraId="06BAA8BF"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考生須依上述規定劃記或作答，若未依規定而導致答案難以辨識或評閱時，恐將影響成績並損及權益。</w:t>
                            </w:r>
                          </w:p>
                          <w:p w14:paraId="41E86CB2" w14:textId="77777777" w:rsidR="008C1A16" w:rsidRPr="007020D7"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答題卷每人一張，不得要求增補。</w:t>
                            </w:r>
                          </w:p>
                          <w:p w14:paraId="0C9ECEAF"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14:paraId="436BBB7B"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單選題：每題有</w:t>
                            </w:r>
                            <w:r w:rsidRPr="007020D7">
                              <w:rPr>
                                <w:rFonts w:eastAsia="華康楷書體W5"/>
                                <w:i/>
                                <w:sz w:val="28"/>
                                <w:szCs w:val="28"/>
                              </w:rPr>
                              <w:t>n</w:t>
                            </w:r>
                            <w:r w:rsidRPr="00A56AF4">
                              <w:rPr>
                                <w:rFonts w:eastAsia="華康楷書體W5" w:hint="eastAsia"/>
                                <w:sz w:val="28"/>
                                <w:szCs w:val="28"/>
                              </w:rPr>
                              <w:t>個選項，其中只有一個是正確或最適當的選項。各題答對者，得該題的分數；答錯、未作答或劃記多於一個選項者，該題以零分計算。</w:t>
                            </w:r>
                          </w:p>
                          <w:p w14:paraId="17044876" w14:textId="77777777" w:rsidR="008C1A16" w:rsidRPr="007020D7"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多選題：每題有</w:t>
                            </w:r>
                            <w:r w:rsidRPr="007020D7">
                              <w:rPr>
                                <w:rFonts w:eastAsia="華康楷書體W5"/>
                                <w:i/>
                                <w:sz w:val="28"/>
                                <w:szCs w:val="28"/>
                              </w:rPr>
                              <w:t>n</w:t>
                            </w:r>
                            <w:r w:rsidRPr="00A56AF4">
                              <w:rPr>
                                <w:rFonts w:eastAsia="華康楷書體W5" w:hint="eastAsia"/>
                                <w:sz w:val="28"/>
                                <w:szCs w:val="28"/>
                              </w:rPr>
                              <w:t>個選項，其中至少有一個是正確的選項。各題之選項獨立判定，所有選項均答對者，得該題全部的分數；答錯</w:t>
                            </w:r>
                            <w:r w:rsidRPr="007020D7">
                              <w:rPr>
                                <w:rFonts w:eastAsia="華康楷書體W5"/>
                                <w:i/>
                                <w:sz w:val="28"/>
                                <w:szCs w:val="28"/>
                              </w:rPr>
                              <w:t>k</w:t>
                            </w:r>
                            <w:r w:rsidRPr="00A56AF4">
                              <w:rPr>
                                <w:rFonts w:eastAsia="華康楷書體W5" w:hint="eastAsia"/>
                                <w:sz w:val="28"/>
                                <w:szCs w:val="28"/>
                              </w:rPr>
                              <w:t>個選項者，得該題</w:t>
                            </w:r>
                            <w:r w:rsidRPr="007020D7">
                              <w:rPr>
                                <w:rFonts w:eastAsia="華康楷書體W5"/>
                                <w:position w:val="-28"/>
                                <w:sz w:val="28"/>
                                <w:szCs w:val="28"/>
                              </w:rPr>
                              <w:object w:dxaOrig="820" w:dyaOrig="720" w14:anchorId="5FB7E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45pt;height:36.85pt" o:ole="">
                                  <v:imagedata r:id="rId8" o:title=""/>
                                </v:shape>
                                <o:OLEObject Type="Embed" ProgID="Equation.DSMT4" ShapeID="_x0000_i1026" DrawAspect="Content" ObjectID="_1818934048" r:id="rId9"/>
                              </w:object>
                            </w:r>
                            <w:r w:rsidRPr="00A56AF4">
                              <w:rPr>
                                <w:rFonts w:eastAsia="華康楷書體W5" w:hint="eastAsia"/>
                                <w:sz w:val="28"/>
                                <w:szCs w:val="28"/>
                              </w:rPr>
                              <w:t>的分數；但得分低於零分或所有選項均未作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34CF7D"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70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" filled="f" strokeweight="1pt">
                <v:textbox>
                  <w:txbxContent>
                    <w:p w14:paraId="01CD0B88" w14:textId="77777777" w:rsidR="008C1A16" w:rsidRPr="00001306" w:rsidRDefault="008C1A16" w:rsidP="00E615B2">
                      <w:pPr>
                        <w:spacing w:line="278" w:lineRule="auto"/>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14:paraId="32400619"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14:paraId="5D36AE92"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14:paraId="15D3FE71"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答題卷」上作答；更正時，應以橡皮擦擦拭，切勿使用修正液（帶）。</w:t>
                      </w:r>
                    </w:p>
                    <w:p w14:paraId="00D50202"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除題目另有規定外，非選擇題用筆尖較粗之黑色墨水的筆在「答題卷」上作答；更正時，可以使用修正液（帶）。</w:t>
                      </w:r>
                    </w:p>
                    <w:p w14:paraId="06BAA8BF"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考生須依上述規定劃記或作答，若未依規定而導致答案難以辨識或評閱時，恐將影響成績並損及權益。</w:t>
                      </w:r>
                    </w:p>
                    <w:p w14:paraId="41E86CB2" w14:textId="77777777" w:rsidR="008C1A16" w:rsidRPr="007020D7"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答題卷每人一張，不得要求增補。</w:t>
                      </w:r>
                    </w:p>
                    <w:p w14:paraId="0C9ECEAF" w14:textId="77777777"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14:paraId="436BBB7B" w14:textId="77777777" w:rsidR="008C1A16" w:rsidRPr="00A56AF4"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單選題：每題有</w:t>
                      </w:r>
                      <w:r w:rsidRPr="007020D7">
                        <w:rPr>
                          <w:rFonts w:eastAsia="華康楷書體W5"/>
                          <w:i/>
                          <w:sz w:val="28"/>
                          <w:szCs w:val="28"/>
                        </w:rPr>
                        <w:t>n</w:t>
                      </w:r>
                      <w:r w:rsidRPr="00A56AF4">
                        <w:rPr>
                          <w:rFonts w:eastAsia="華康楷書體W5" w:hint="eastAsia"/>
                          <w:sz w:val="28"/>
                          <w:szCs w:val="28"/>
                        </w:rPr>
                        <w:t>個選項，其中只有一個是正確或最適當的選項。各題答對者，得該題的分數；答錯、未作答或劃記多於一個選項者，該題以零分計算。</w:t>
                      </w:r>
                    </w:p>
                    <w:p w14:paraId="17044876" w14:textId="77777777" w:rsidR="008C1A16" w:rsidRPr="007020D7" w:rsidRDefault="008C1A16" w:rsidP="00E615B2">
                      <w:pPr>
                        <w:spacing w:line="278" w:lineRule="auto"/>
                        <w:ind w:leftChars="193" w:left="710" w:hanging="285"/>
                        <w:rPr>
                          <w:rFonts w:eastAsia="華康楷書體W5"/>
                          <w:sz w:val="28"/>
                          <w:szCs w:val="28"/>
                        </w:rPr>
                      </w:pPr>
                      <w:r w:rsidRPr="00A56AF4">
                        <w:rPr>
                          <w:rFonts w:eastAsia="華康楷書體W5" w:hint="eastAsia"/>
                          <w:sz w:val="28"/>
                          <w:szCs w:val="28"/>
                        </w:rPr>
                        <w:t>˙多選題：每題有</w:t>
                      </w:r>
                      <w:r w:rsidRPr="007020D7">
                        <w:rPr>
                          <w:rFonts w:eastAsia="華康楷書體W5"/>
                          <w:i/>
                          <w:sz w:val="28"/>
                          <w:szCs w:val="28"/>
                        </w:rPr>
                        <w:t>n</w:t>
                      </w:r>
                      <w:r w:rsidRPr="00A56AF4">
                        <w:rPr>
                          <w:rFonts w:eastAsia="華康楷書體W5" w:hint="eastAsia"/>
                          <w:sz w:val="28"/>
                          <w:szCs w:val="28"/>
                        </w:rPr>
                        <w:t>個選項，其中至少有一個是正確的選項。各題之選項獨立判定，所有選項均答對者，得該題全部的分數；答錯</w:t>
                      </w:r>
                      <w:r w:rsidRPr="007020D7">
                        <w:rPr>
                          <w:rFonts w:eastAsia="華康楷書體W5"/>
                          <w:i/>
                          <w:sz w:val="28"/>
                          <w:szCs w:val="28"/>
                        </w:rPr>
                        <w:t>k</w:t>
                      </w:r>
                      <w:r w:rsidRPr="00A56AF4">
                        <w:rPr>
                          <w:rFonts w:eastAsia="華康楷書體W5" w:hint="eastAsia"/>
                          <w:sz w:val="28"/>
                          <w:szCs w:val="28"/>
                        </w:rPr>
                        <w:t>個選項者，得該題</w:t>
                      </w:r>
                      <w:r w:rsidRPr="007020D7">
                        <w:rPr>
                          <w:rFonts w:eastAsia="華康楷書體W5"/>
                          <w:position w:val="-28"/>
                          <w:sz w:val="28"/>
                          <w:szCs w:val="28"/>
                        </w:rPr>
                        <w:object w:dxaOrig="820" w:dyaOrig="720" w14:anchorId="5FB7EE70">
                          <v:shape id="_x0000_i1026" type="#_x0000_t75" style="width:41.45pt;height:36.85pt" o:ole="">
                            <v:imagedata r:id="rId8" o:title=""/>
                          </v:shape>
                          <o:OLEObject Type="Embed" ProgID="Equation.DSMT4" ShapeID="_x0000_i1026" DrawAspect="Content" ObjectID="_1818934048" r:id="rId10"/>
                        </w:object>
                      </w:r>
                      <w:r w:rsidRPr="00A56AF4">
                        <w:rPr>
                          <w:rFonts w:eastAsia="華康楷書體W5" w:hint="eastAsia"/>
                          <w:sz w:val="28"/>
                          <w:szCs w:val="28"/>
                        </w:rPr>
                        <w:t>的分數；但得分低於零分或所有選項均未作答者，該題以零分計算。</w:t>
                      </w:r>
                    </w:p>
                  </w:txbxContent>
                </v:textbox>
                <w10:wrap anchorx="page"/>
                <w10:anchorlock/>
              </v:shape>
            </w:pict>
          </mc:Fallback>
        </mc:AlternateContent>
      </w:r>
      <w:r w:rsidRPr="00EA6027">
        <w:rPr>
          <w:rFonts w:ascii="華康楷書體W5" w:eastAsia="華康楷書體W5" w:hAnsi="標楷體" w:hint="eastAsia"/>
          <w:color w:val="FF0000"/>
          <w:sz w:val="44"/>
          <w:szCs w:val="44"/>
        </w:rPr>
        <w:t>【教</w:t>
      </w:r>
      <w:r>
        <w:rPr>
          <w:rFonts w:ascii="華康楷書體W5" w:eastAsia="華康楷書體W5" w:hAnsi="標楷體" w:hint="eastAsia"/>
          <w:color w:val="FF0000"/>
          <w:sz w:val="44"/>
          <w:szCs w:val="44"/>
        </w:rPr>
        <w:t>用</w:t>
      </w:r>
      <w:r w:rsidRPr="00EA6027">
        <w:rPr>
          <w:rFonts w:ascii="華康楷書體W5" w:eastAsia="華康楷書體W5" w:hAnsi="標楷體" w:hint="eastAsia"/>
          <w:color w:val="FF0000"/>
          <w:sz w:val="44"/>
          <w:szCs w:val="44"/>
        </w:rPr>
        <w:t>卷】</w:t>
      </w:r>
    </w:p>
    <w:p w14:paraId="7740BA9A" w14:textId="77777777" w:rsidR="003474ED" w:rsidRDefault="003474ED" w:rsidP="003474ED"/>
    <w:p w14:paraId="09439BD0" w14:textId="77777777" w:rsidR="003474ED" w:rsidRDefault="003474ED" w:rsidP="003474ED"/>
    <w:p w14:paraId="01BD2367" w14:textId="77777777" w:rsidR="003474ED" w:rsidRDefault="003474ED" w:rsidP="003474ED"/>
    <w:p w14:paraId="5003D9AB" w14:textId="77777777" w:rsidR="003474ED" w:rsidRDefault="003474ED" w:rsidP="003474ED"/>
    <w:p w14:paraId="3EC25841" w14:textId="77777777" w:rsidR="003474ED" w:rsidRDefault="003474ED" w:rsidP="003474ED"/>
    <w:p w14:paraId="40C08C02" w14:textId="77777777" w:rsidR="003474ED" w:rsidRDefault="003474ED" w:rsidP="003474ED"/>
    <w:p w14:paraId="35C7ECC3" w14:textId="77777777" w:rsidR="003474ED" w:rsidRDefault="003474ED" w:rsidP="003474ED"/>
    <w:p w14:paraId="51D2CBFB" w14:textId="77777777" w:rsidR="003474ED" w:rsidRDefault="003474ED" w:rsidP="003474ED"/>
    <w:p w14:paraId="1EE83F8A" w14:textId="77777777" w:rsidR="003474ED" w:rsidRDefault="003474ED" w:rsidP="003474ED"/>
    <w:p w14:paraId="4EDA656D" w14:textId="77777777" w:rsidR="005E24B8" w:rsidRDefault="005E24B8" w:rsidP="003474ED"/>
    <w:p w14:paraId="2B71EDB3" w14:textId="77777777" w:rsidR="003474ED" w:rsidRDefault="003474ED" w:rsidP="003474ED"/>
    <w:p w14:paraId="4CB8C378" w14:textId="77777777" w:rsidR="003474ED" w:rsidRDefault="003474ED" w:rsidP="003474ED"/>
    <w:p w14:paraId="672FAB75" w14:textId="77777777" w:rsidR="003474ED" w:rsidRDefault="003474ED" w:rsidP="003474ED"/>
    <w:p w14:paraId="2AD191AE" w14:textId="77777777" w:rsidR="003474ED" w:rsidRDefault="003474ED" w:rsidP="003474ED"/>
    <w:p w14:paraId="44CE8273" w14:textId="77777777" w:rsidR="003474ED" w:rsidRDefault="003474ED" w:rsidP="003474ED"/>
    <w:p w14:paraId="416F3F22" w14:textId="77777777" w:rsidR="00DC21D1" w:rsidRDefault="00DC21D1" w:rsidP="003474ED"/>
    <w:p w14:paraId="63D5CE85" w14:textId="77777777" w:rsidR="00DC21D1" w:rsidRDefault="00DC21D1" w:rsidP="003474ED"/>
    <w:p w14:paraId="1C60B5FC" w14:textId="77777777" w:rsidR="00DC21D1" w:rsidRDefault="00DC21D1" w:rsidP="003474ED"/>
    <w:p w14:paraId="45324D14" w14:textId="77777777" w:rsidR="00DC21D1" w:rsidRDefault="00DC21D1" w:rsidP="003474ED"/>
    <w:p w14:paraId="35C3CB83" w14:textId="77777777" w:rsidR="00DC21D1" w:rsidRPr="00001306" w:rsidRDefault="00DC21D1" w:rsidP="00DC21D1">
      <w:pPr>
        <w:spacing w:before="100" w:beforeAutospacing="1"/>
        <w:rPr>
          <w:rFonts w:ascii="華康楷書體W5" w:eastAsia="華康楷書體W5" w:hAnsi="標楷體"/>
          <w:sz w:val="44"/>
          <w:szCs w:val="44"/>
        </w:rPr>
      </w:pPr>
    </w:p>
    <w:p w14:paraId="336332DD" w14:textId="77777777" w:rsidR="00DC21D1" w:rsidRPr="00001306" w:rsidRDefault="00DC21D1" w:rsidP="00DC21D1">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719680" behindDoc="0" locked="1" layoutInCell="1" allowOverlap="1" wp14:anchorId="6D9860B2" wp14:editId="09C29077">
                <wp:simplePos x="0" y="0"/>
                <wp:positionH relativeFrom="page">
                  <wp:align>center</wp:align>
                </wp:positionH>
                <wp:positionV relativeFrom="paragraph">
                  <wp:posOffset>467995</wp:posOffset>
                </wp:positionV>
                <wp:extent cx="3780000" cy="864000"/>
                <wp:effectExtent l="0" t="0" r="11430" b="1270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8640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458E5F" w14:textId="77777777" w:rsidR="008C1A16" w:rsidRDefault="008C1A16"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14:paraId="0973CF0C" w14:textId="77777777" w:rsidR="008C1A16" w:rsidRDefault="008C1A16" w:rsidP="00DC21D1">
                            <w:pPr>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14:paraId="3ADAAE7D" w14:textId="77777777" w:rsidR="008C1A16" w:rsidRPr="00AB7153" w:rsidRDefault="008C1A16" w:rsidP="00DC21D1">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14:paraId="7264D4EA" w14:textId="77777777" w:rsidR="008C1A16" w:rsidRPr="00001306" w:rsidRDefault="008C1A16" w:rsidP="00DC21D1">
                            <w:pPr>
                              <w:jc w:val="center"/>
                              <w:rPr>
                                <w:rFonts w:ascii="華康楷書體W5" w:eastAsia="華康楷書體W5"/>
                              </w:rPr>
                            </w:pPr>
                          </w:p>
                          <w:p w14:paraId="2148F73E" w14:textId="77777777" w:rsidR="008C1A16" w:rsidRPr="009F3DF3" w:rsidRDefault="008C1A16" w:rsidP="00DC21D1">
                            <w:pPr>
                              <w:jc w:val="center"/>
                              <w:rPr>
                                <w:rFonts w:ascii="華康楷書體W5" w:eastAsia="華康楷書體W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9860B2" id="Text Box 231" o:spid="_x0000_s1027" type="#_x0000_t202" style="position:absolute;left:0;text-align:left;margin-left:0;margin-top:36.85pt;width:297.65pt;height:68.05pt;z-index:251719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" filled="f" strokeweight="2pt">
                <v:stroke linestyle="thinThin"/>
                <v:textbox>
                  <w:txbxContent>
                    <w:p w14:paraId="6A458E5F" w14:textId="77777777" w:rsidR="008C1A16" w:rsidRDefault="008C1A16"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14:paraId="0973CF0C" w14:textId="77777777" w:rsidR="008C1A16" w:rsidRDefault="008C1A16" w:rsidP="00DC21D1">
                      <w:pPr>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14:paraId="3ADAAE7D" w14:textId="77777777" w:rsidR="008C1A16" w:rsidRPr="00AB7153" w:rsidRDefault="008C1A16" w:rsidP="00DC21D1">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14:paraId="7264D4EA" w14:textId="77777777" w:rsidR="008C1A16" w:rsidRPr="00001306" w:rsidRDefault="008C1A16" w:rsidP="00DC21D1">
                      <w:pPr>
                        <w:jc w:val="center"/>
                        <w:rPr>
                          <w:rFonts w:ascii="華康楷書體W5" w:eastAsia="華康楷書體W5"/>
                        </w:rPr>
                      </w:pPr>
                    </w:p>
                    <w:p w14:paraId="2148F73E" w14:textId="77777777" w:rsidR="008C1A16" w:rsidRPr="009F3DF3" w:rsidRDefault="008C1A16" w:rsidP="00DC21D1">
                      <w:pPr>
                        <w:jc w:val="center"/>
                        <w:rPr>
                          <w:rFonts w:ascii="華康楷書體W5" w:eastAsia="華康楷書體W5"/>
                        </w:rPr>
                      </w:pPr>
                    </w:p>
                  </w:txbxContent>
                </v:textbox>
                <w10:wrap anchorx="page"/>
                <w10:anchorlock/>
              </v:shape>
            </w:pict>
          </mc:Fallback>
        </mc:AlternateContent>
      </w:r>
    </w:p>
    <w:p w14:paraId="7FA30CB1" w14:textId="77777777" w:rsidR="00DC21D1" w:rsidRPr="00001306" w:rsidRDefault="00DC21D1" w:rsidP="00DC21D1">
      <w:pPr>
        <w:jc w:val="center"/>
        <w:rPr>
          <w:rFonts w:ascii="華康楷書體W5" w:eastAsia="華康楷書體W5" w:hAnsi="標楷體"/>
          <w:sz w:val="24"/>
        </w:rPr>
      </w:pPr>
    </w:p>
    <w:p w14:paraId="2D2ADC49" w14:textId="77777777" w:rsidR="00DC21D1" w:rsidRDefault="00DC21D1" w:rsidP="00DC21D1">
      <w:pPr>
        <w:jc w:val="center"/>
        <w:rPr>
          <w:rFonts w:ascii="華康中黑體" w:eastAsia="華康中黑體" w:hAnsi="標楷體"/>
          <w:sz w:val="40"/>
          <w:szCs w:val="40"/>
        </w:rPr>
      </w:pPr>
    </w:p>
    <w:p w14:paraId="6051AB44" w14:textId="77777777" w:rsidR="00DC21D1" w:rsidRPr="00E7274F" w:rsidRDefault="00DC21D1" w:rsidP="00DC21D1">
      <w:pPr>
        <w:jc w:val="center"/>
        <w:rPr>
          <w:rFonts w:ascii="華康中黑體" w:eastAsia="華康中黑體" w:hAnsi="標楷體"/>
          <w:sz w:val="40"/>
          <w:szCs w:val="40"/>
        </w:rPr>
      </w:pPr>
    </w:p>
    <w:p w14:paraId="38244C3C" w14:textId="77777777" w:rsidR="003474ED" w:rsidRDefault="003474ED" w:rsidP="003474ED">
      <w:pPr>
        <w:spacing w:line="480" w:lineRule="auto"/>
        <w:jc w:val="center"/>
      </w:pPr>
      <w:r>
        <w:rPr>
          <w:rFonts w:ascii="華康中黑體" w:eastAsia="華康中黑體" w:hAnsi="標楷體" w:hint="eastAsia"/>
          <w:noProof/>
          <w:sz w:val="40"/>
          <w:szCs w:val="40"/>
        </w:rPr>
        <w:drawing>
          <wp:inline distT="0" distB="0" distL="0" distR="0" wp14:anchorId="082CEC31" wp14:editId="3E6DC7CD">
            <wp:extent cx="1114425" cy="400050"/>
            <wp:effectExtent l="0" t="0" r="952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1" cstate="print">
                      <a:extLst>
                        <a:ext uri="{28A0092B-C50C-407E-A947-70E740481C1C}">
                          <a14:useLocalDpi xmlns:a14="http://schemas.microsoft.com/office/drawing/2010/main" val="0"/>
                        </a:ext>
                      </a:extLst>
                    </a:blip>
                    <a:srcRect l="23189" t="44221" r="24539" b="43803"/>
                    <a:stretch>
                      <a:fillRect/>
                    </a:stretch>
                  </pic:blipFill>
                  <pic:spPr bwMode="auto">
                    <a:xfrm>
                      <a:off x="0" y="0"/>
                      <a:ext cx="1114425" cy="400050"/>
                    </a:xfrm>
                    <a:prstGeom prst="rect">
                      <a:avLst/>
                    </a:prstGeom>
                    <a:noFill/>
                    <a:ln>
                      <a:noFill/>
                    </a:ln>
                  </pic:spPr>
                </pic:pic>
              </a:graphicData>
            </a:graphic>
          </wp:inline>
        </w:drawing>
      </w:r>
    </w:p>
    <w:p w14:paraId="638D6F4A" w14:textId="77777777" w:rsidR="007C08DD" w:rsidRDefault="007C08DD" w:rsidP="006C102F">
      <w:pPr>
        <w:sectPr w:rsidR="007C08DD" w:rsidSect="005245F6">
          <w:footerReference w:type="even" r:id="rId12"/>
          <w:footerReference w:type="default" r:id="rId13"/>
          <w:pgSz w:w="11906" w:h="16838" w:code="9"/>
          <w:pgMar w:top="1055" w:right="1134" w:bottom="1134" w:left="1134" w:header="567" w:footer="567" w:gutter="0"/>
          <w:pgNumType w:start="0"/>
          <w:cols w:space="425"/>
          <w:titlePg/>
          <w:docGrid w:type="lines" w:linePitch="373" w:charSpace="4290"/>
        </w:sectPr>
      </w:pPr>
    </w:p>
    <w:p w14:paraId="43F34D63" w14:textId="77777777" w:rsidR="00C86965" w:rsidRPr="006736DA" w:rsidRDefault="00DD712A" w:rsidP="00C86965">
      <w:pPr>
        <w:pStyle w:val="af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Pr="006736DA">
        <w:rPr>
          <w:rFonts w:ascii="新細明體" w:hAnsi="新細明體"/>
          <w:sz w:val="28"/>
          <w:szCs w:val="28"/>
        </w:rPr>
        <w:t>壹</w:t>
      </w:r>
      <w:r w:rsidRPr="006736DA">
        <w:rPr>
          <w:rFonts w:ascii="新細明體" w:hAnsi="新細明體" w:hint="eastAsia"/>
          <w:sz w:val="28"/>
          <w:szCs w:val="28"/>
        </w:rPr>
        <w:t>部分</w:t>
      </w:r>
      <w:r w:rsidRPr="006736DA">
        <w:rPr>
          <w:rFonts w:ascii="新細明體" w:hAnsi="新細明體"/>
          <w:sz w:val="28"/>
          <w:szCs w:val="28"/>
        </w:rPr>
        <w:t>、選擇題（</w:t>
      </w:r>
      <w:r w:rsidRPr="006736DA">
        <w:rPr>
          <w:rFonts w:ascii="新細明體" w:hAnsi="新細明體" w:hint="eastAsia"/>
          <w:sz w:val="28"/>
          <w:szCs w:val="28"/>
        </w:rPr>
        <w:t>占</w:t>
      </w:r>
      <w:r>
        <w:rPr>
          <w:sz w:val="28"/>
          <w:szCs w:val="28"/>
        </w:rPr>
        <w:t>73</w:t>
      </w:r>
      <w:r w:rsidRPr="006736DA">
        <w:rPr>
          <w:rFonts w:ascii="新細明體" w:hAnsi="新細明體"/>
          <w:sz w:val="28"/>
          <w:szCs w:val="28"/>
        </w:rPr>
        <w:t>分）</w:t>
      </w:r>
    </w:p>
    <w:p w14:paraId="67ECB132" w14:textId="77777777" w:rsidR="00C86965" w:rsidRPr="00001306" w:rsidRDefault="00C86965" w:rsidP="00C86965">
      <w:pPr>
        <w:pStyle w:val="afb"/>
        <w:spacing w:afterLines="20" w:after="78"/>
        <w:ind w:leftChars="49" w:left="769" w:hangingChars="270" w:hanging="651"/>
        <w:rPr>
          <w:rFonts w:eastAsia="華康楷書體W3" w:hAnsi="Times New Roman"/>
        </w:rPr>
      </w:pPr>
      <w:r w:rsidRPr="00001306">
        <w:rPr>
          <w:rFonts w:eastAsia="華康楷書體W3" w:hAnsi="Times New Roman"/>
        </w:rPr>
        <w:t>說明：</w:t>
      </w:r>
      <w:r w:rsidR="00DD712A" w:rsidRPr="007336C9">
        <w:rPr>
          <w:rFonts w:hint="eastAsia"/>
        </w:rPr>
        <w:t>第</w:t>
      </w:r>
      <w:r w:rsidR="00DD712A" w:rsidRPr="007336C9">
        <w:rPr>
          <w:rFonts w:hint="eastAsia"/>
        </w:rPr>
        <w:t>1</w:t>
      </w:r>
      <w:r w:rsidR="00DD712A" w:rsidRPr="007336C9">
        <w:rPr>
          <w:rFonts w:hint="eastAsia"/>
        </w:rPr>
        <w:t>題至第</w:t>
      </w:r>
      <w:r w:rsidR="00DD712A">
        <w:rPr>
          <w:rFonts w:hint="eastAsia"/>
        </w:rPr>
        <w:t>19</w:t>
      </w:r>
      <w:r w:rsidR="00DD712A" w:rsidRPr="007336C9">
        <w:rPr>
          <w:rFonts w:hint="eastAsia"/>
        </w:rPr>
        <w:t>題</w:t>
      </w:r>
      <w:r w:rsidR="00DD712A">
        <w:rPr>
          <w:rFonts w:hint="eastAsia"/>
        </w:rPr>
        <w:t>為選擇題，</w:t>
      </w:r>
      <w:r w:rsidR="00DD712A" w:rsidRPr="007336C9">
        <w:rPr>
          <w:rFonts w:hint="eastAsia"/>
        </w:rPr>
        <w:t>單選題</w:t>
      </w:r>
      <w:r w:rsidR="00DD712A">
        <w:rPr>
          <w:rFonts w:hint="eastAsia"/>
        </w:rPr>
        <w:t>，每題</w:t>
      </w:r>
      <w:r w:rsidR="00DD712A">
        <w:rPr>
          <w:rFonts w:hint="eastAsia"/>
        </w:rPr>
        <w:t>3</w:t>
      </w:r>
      <w:r w:rsidR="00DD712A">
        <w:rPr>
          <w:rFonts w:hint="eastAsia"/>
        </w:rPr>
        <w:t>分；</w:t>
      </w:r>
      <w:r w:rsidR="00DD712A" w:rsidRPr="007336C9">
        <w:rPr>
          <w:rFonts w:hint="eastAsia"/>
        </w:rPr>
        <w:t>多選題，每題</w:t>
      </w:r>
      <w:r w:rsidR="00DD712A">
        <w:rPr>
          <w:rFonts w:hint="eastAsia"/>
        </w:rPr>
        <w:t>5</w:t>
      </w:r>
      <w:r w:rsidR="00DD712A" w:rsidRPr="007336C9">
        <w:rPr>
          <w:rFonts w:hint="eastAsia"/>
        </w:rPr>
        <w:t>分。</w:t>
      </w:r>
    </w:p>
    <w:p w14:paraId="7E56AA05" w14:textId="77777777" w:rsidR="00392C48" w:rsidRPr="00FB00BE" w:rsidRDefault="00392C48" w:rsidP="00C90D29">
      <w:pPr>
        <w:pStyle w:val="ac"/>
        <w:ind w:left="361" w:hanging="361"/>
        <w:rPr>
          <w:u w:val="single"/>
        </w:rPr>
      </w:pPr>
      <w:r w:rsidRPr="00FB00BE">
        <w:rPr>
          <w:u w:val="single"/>
        </w:rPr>
        <w:t>1</w:t>
      </w:r>
      <w:r w:rsidRPr="00FB00BE">
        <w:rPr>
          <w:rFonts w:hint="eastAsia"/>
          <w:u w:val="single"/>
        </w:rPr>
        <w:t>～</w:t>
      </w:r>
      <w:r w:rsidRPr="00FB00BE">
        <w:rPr>
          <w:rFonts w:hint="eastAsia"/>
          <w:u w:val="single"/>
        </w:rPr>
        <w:t>2</w:t>
      </w:r>
      <w:r w:rsidRPr="00FB00BE">
        <w:rPr>
          <w:rFonts w:hint="eastAsia"/>
          <w:u w:val="single"/>
        </w:rPr>
        <w:t>題為題組</w:t>
      </w:r>
    </w:p>
    <w:p w14:paraId="5DC5805E" w14:textId="77777777" w:rsidR="00442D59" w:rsidRDefault="00392C48" w:rsidP="00C90D29">
      <w:pPr>
        <w:pStyle w:val="ac"/>
        <w:ind w:left="361" w:hanging="361"/>
      </w:pPr>
      <w:r w:rsidRPr="007569C6">
        <w:rPr>
          <w:rFonts w:hint="eastAsia"/>
        </w:rPr>
        <w:t>◎</w:t>
      </w:r>
      <w:r w:rsidRPr="007569C6">
        <w:tab/>
      </w:r>
      <w:r>
        <w:rPr>
          <w:rFonts w:hint="eastAsia"/>
        </w:rPr>
        <w:t>在</w:t>
      </w:r>
      <w:r>
        <w:rPr>
          <w:rFonts w:hint="eastAsia"/>
        </w:rPr>
        <w:t>18</w:t>
      </w:r>
      <w:r>
        <w:rPr>
          <w:rFonts w:hint="eastAsia"/>
        </w:rPr>
        <w:t>世紀末之前，全世界各地都有各自的單位制，光是法國境內，形形色色的重量與尺度單位就有二十五萬種之多，這樣的單位分歧阻礙了文化的交流以及商業活動的進行。在法國大革命之後，法國成立了國民公會，</w:t>
      </w:r>
      <w:r>
        <w:rPr>
          <w:rFonts w:hint="eastAsia"/>
        </w:rPr>
        <w:t>1790</w:t>
      </w:r>
      <w:r>
        <w:rPr>
          <w:rFonts w:hint="eastAsia"/>
        </w:rPr>
        <w:t>年國民公會授權巴黎科學院（</w:t>
      </w:r>
      <w:r>
        <w:rPr>
          <w:rFonts w:hint="eastAsia"/>
        </w:rPr>
        <w:t>Paris Academy of Sciences</w:t>
      </w:r>
      <w:r>
        <w:rPr>
          <w:rFonts w:hint="eastAsia"/>
        </w:rPr>
        <w:t>）設計一套統一標準的度量衡制。於是巴黎科學院於</w:t>
      </w:r>
      <w:r>
        <w:rPr>
          <w:rFonts w:hint="eastAsia"/>
        </w:rPr>
        <w:t>1791</w:t>
      </w:r>
      <w:r>
        <w:rPr>
          <w:rFonts w:hint="eastAsia"/>
        </w:rPr>
        <w:t>年制定了一個全新的度量衡制度，其中關於長度的基本單位稱為「公尺」，而當時對「公尺」的定義是「通過巴黎的子午線，從北極到赤道的長度的千萬分之一是一公尺」。為了實現這個定義，</w:t>
      </w:r>
      <w:r>
        <w:t>1792</w:t>
      </w:r>
      <w:r>
        <w:rPr>
          <w:rFonts w:ascii="Cambria Math" w:hAnsi="Cambria Math" w:cs="Cambria Math"/>
        </w:rPr>
        <w:t>∼</w:t>
      </w:r>
      <w:r>
        <w:t>1799</w:t>
      </w:r>
      <w:r>
        <w:rPr>
          <w:rFonts w:hint="eastAsia"/>
        </w:rPr>
        <w:t>年，德朗柏（</w:t>
      </w:r>
      <w:r>
        <w:t>Delambre</w:t>
      </w:r>
      <w:r>
        <w:rPr>
          <w:rFonts w:hint="eastAsia"/>
        </w:rPr>
        <w:t>，</w:t>
      </w:r>
      <w:r>
        <w:t>1749</w:t>
      </w:r>
      <w:r>
        <w:rPr>
          <w:rFonts w:ascii="Cambria Math" w:hAnsi="Cambria Math" w:cs="Cambria Math"/>
        </w:rPr>
        <w:t>∼</w:t>
      </w:r>
      <w:r>
        <w:t>1822</w:t>
      </w:r>
      <w:r>
        <w:rPr>
          <w:rFonts w:hint="eastAsia"/>
        </w:rPr>
        <w:t>）與梅杉（</w:t>
      </w:r>
      <w:r>
        <w:t>Mechain</w:t>
      </w:r>
      <w:r>
        <w:rPr>
          <w:rFonts w:hint="eastAsia"/>
        </w:rPr>
        <w:t>，</w:t>
      </w:r>
      <w:r>
        <w:t>1744</w:t>
      </w:r>
      <w:r>
        <w:rPr>
          <w:rFonts w:ascii="Cambria Math" w:hAnsi="Cambria Math" w:cs="Cambria Math"/>
        </w:rPr>
        <w:t>∼</w:t>
      </w:r>
      <w:r>
        <w:t>1804</w:t>
      </w:r>
      <w:r>
        <w:rPr>
          <w:rFonts w:hint="eastAsia"/>
        </w:rPr>
        <w:t>）率領一群大地測量家，從巴黎沿著子午線出發，一隊往北走到敦克爾克（</w:t>
      </w:r>
      <w:r>
        <w:rPr>
          <w:rFonts w:hint="eastAsia"/>
        </w:rPr>
        <w:t>Dunkirk</w:t>
      </w:r>
      <w:r>
        <w:rPr>
          <w:rFonts w:hint="eastAsia"/>
        </w:rPr>
        <w:t>），另一隊則往南行到巴塞隆納（</w:t>
      </w:r>
      <w:r>
        <w:rPr>
          <w:rFonts w:hint="eastAsia"/>
        </w:rPr>
        <w:t>Barcelona</w:t>
      </w:r>
      <w:r>
        <w:rPr>
          <w:rFonts w:hint="eastAsia"/>
        </w:rPr>
        <w:t>），測量這條經線的精確長度，用以推算地球四分之一經線的長度，接著計算出千萬分之一的「公尺」究竟是多長，並根據他們測量計算的結果，在</w:t>
      </w:r>
      <w:r>
        <w:rPr>
          <w:rFonts w:hint="eastAsia"/>
        </w:rPr>
        <w:t>1799</w:t>
      </w:r>
      <w:r>
        <w:rPr>
          <w:rFonts w:hint="eastAsia"/>
        </w:rPr>
        <w:t>年</w:t>
      </w:r>
      <w:r>
        <w:rPr>
          <w:rFonts w:hint="eastAsia"/>
        </w:rPr>
        <w:t>6</w:t>
      </w:r>
      <w:r>
        <w:rPr>
          <w:rFonts w:hint="eastAsia"/>
        </w:rPr>
        <w:t>月，以純白金（鉑）製成一根公尺原器。</w:t>
      </w:r>
    </w:p>
    <w:p w14:paraId="7CDA8E68" w14:textId="77777777" w:rsidR="00442D59" w:rsidRDefault="00442D59" w:rsidP="00C90D29">
      <w:pPr>
        <w:pStyle w:val="ac"/>
        <w:ind w:left="361" w:hanging="361"/>
      </w:pPr>
      <w:r>
        <w:tab/>
      </w:r>
      <w:r w:rsidR="00392C48">
        <w:rPr>
          <w:rFonts w:hint="eastAsia"/>
        </w:rPr>
        <w:t>經過許多年，公尺制度漸漸被世界各國所接受，有</w:t>
      </w:r>
      <w:r w:rsidR="00392C48">
        <w:rPr>
          <w:rFonts w:hint="eastAsia"/>
        </w:rPr>
        <w:t>20</w:t>
      </w:r>
      <w:r w:rsidR="00392C48">
        <w:rPr>
          <w:rFonts w:hint="eastAsia"/>
        </w:rPr>
        <w:t>個國家於</w:t>
      </w:r>
      <w:r w:rsidR="00392C48">
        <w:rPr>
          <w:rFonts w:hint="eastAsia"/>
        </w:rPr>
        <w:t>1875</w:t>
      </w:r>
      <w:r w:rsidR="00392C48">
        <w:rPr>
          <w:rFonts w:hint="eastAsia"/>
        </w:rPr>
        <w:t>年簽訂公約，並成立</w:t>
      </w:r>
      <w:r w:rsidR="00392C48" w:rsidRPr="007B3D31">
        <w:rPr>
          <w:rFonts w:hint="eastAsia"/>
          <w:spacing w:val="-2"/>
        </w:rPr>
        <w:t>國際度量衡局負責相關的業務。</w:t>
      </w:r>
      <w:r w:rsidR="00392C48" w:rsidRPr="007B3D31">
        <w:rPr>
          <w:rFonts w:hint="eastAsia"/>
          <w:spacing w:val="-2"/>
        </w:rPr>
        <w:t>1889</w:t>
      </w:r>
      <w:r w:rsidR="00392C48" w:rsidRPr="007B3D31">
        <w:rPr>
          <w:rFonts w:hint="eastAsia"/>
          <w:spacing w:val="-2"/>
        </w:rPr>
        <w:t>年國際度量衡局改良第一代公尺原器的設計，製作了</w:t>
      </w:r>
      <w:r w:rsidR="00392C48">
        <w:rPr>
          <w:rFonts w:hint="eastAsia"/>
        </w:rPr>
        <w:t>30</w:t>
      </w:r>
      <w:r w:rsidR="00392C48">
        <w:rPr>
          <w:rFonts w:hint="eastAsia"/>
        </w:rPr>
        <w:t>支截面是Ｘ形、以</w:t>
      </w:r>
      <w:r w:rsidR="00392C48">
        <w:rPr>
          <w:rFonts w:hint="eastAsia"/>
        </w:rPr>
        <w:t>90</w:t>
      </w:r>
      <w:r w:rsidR="00392C48">
        <w:rPr>
          <w:rFonts w:hint="eastAsia"/>
        </w:rPr>
        <w:t>％鉑和</w:t>
      </w:r>
      <w:r w:rsidR="00392C48">
        <w:rPr>
          <w:rFonts w:hint="eastAsia"/>
        </w:rPr>
        <w:t>10</w:t>
      </w:r>
      <w:r w:rsidR="00392C48">
        <w:rPr>
          <w:rFonts w:hint="eastAsia"/>
        </w:rPr>
        <w:t>％銥製成鉑銥合金棒，當作公尺的國際標準原器，並分贈給各會員國，來統一及推廣公尺的定義。</w:t>
      </w:r>
    </w:p>
    <w:p w14:paraId="67961A13" w14:textId="77777777" w:rsidR="00392C48" w:rsidRDefault="00442D59" w:rsidP="00C90D29">
      <w:pPr>
        <w:pStyle w:val="ac"/>
        <w:ind w:left="361" w:hanging="361"/>
      </w:pPr>
      <w:r>
        <w:tab/>
      </w:r>
      <w:r w:rsidR="00392C48">
        <w:rPr>
          <w:rFonts w:hint="eastAsia"/>
        </w:rPr>
        <w:t>以鉑銥合金棒上的刻線來定義公尺，有許多缺點，例如材質穩定性會影響尺寸的穩定性，而且一旦毀損後也無法復原。於是在</w:t>
      </w:r>
      <w:r w:rsidR="00392C48">
        <w:rPr>
          <w:rFonts w:hint="eastAsia"/>
        </w:rPr>
        <w:t>1960</w:t>
      </w:r>
      <w:r w:rsidR="00392C48">
        <w:rPr>
          <w:rFonts w:hint="eastAsia"/>
        </w:rPr>
        <w:t>年第</w:t>
      </w:r>
      <w:r w:rsidR="00392C48">
        <w:rPr>
          <w:rFonts w:hint="eastAsia"/>
        </w:rPr>
        <w:t>11</w:t>
      </w:r>
      <w:r w:rsidR="00392C48">
        <w:rPr>
          <w:rFonts w:hint="eastAsia"/>
        </w:rPr>
        <w:t>屆國際度量衡大會中，通過以氪</w:t>
      </w:r>
      <w:r w:rsidR="00392C48">
        <w:rPr>
          <w:rFonts w:hint="eastAsia"/>
        </w:rPr>
        <w:t>-86</w:t>
      </w:r>
      <w:r w:rsidR="00392C48">
        <w:rPr>
          <w:rFonts w:hint="eastAsia"/>
        </w:rPr>
        <w:t>的輻射光波為長度基準，並定義「公尺等於氪</w:t>
      </w:r>
      <w:r w:rsidR="00392C48">
        <w:rPr>
          <w:rFonts w:hint="eastAsia"/>
        </w:rPr>
        <w:t>-86</w:t>
      </w:r>
      <w:r w:rsidR="00392C48">
        <w:rPr>
          <w:rFonts w:hint="eastAsia"/>
        </w:rPr>
        <w:t>原子在</w:t>
      </w:r>
      <w:r w:rsidR="00392C48">
        <w:rPr>
          <w:rFonts w:hint="eastAsia"/>
        </w:rPr>
        <w:t>2p10</w:t>
      </w:r>
      <w:r w:rsidR="00392C48">
        <w:rPr>
          <w:rFonts w:hint="eastAsia"/>
        </w:rPr>
        <w:t>和</w:t>
      </w:r>
      <w:r w:rsidR="00392C48">
        <w:rPr>
          <w:rFonts w:hint="eastAsia"/>
        </w:rPr>
        <w:t>5d5</w:t>
      </w:r>
      <w:r w:rsidR="00392C48">
        <w:rPr>
          <w:rFonts w:hint="eastAsia"/>
        </w:rPr>
        <w:t>能階間躍遷時，輻射光的真空波長的</w:t>
      </w:r>
      <w:r w:rsidR="00392C48">
        <w:rPr>
          <w:rFonts w:hint="eastAsia"/>
        </w:rPr>
        <w:t>1,650,763.73</w:t>
      </w:r>
      <w:r w:rsidR="00392C48">
        <w:rPr>
          <w:rFonts w:hint="eastAsia"/>
        </w:rPr>
        <w:t>倍」。後來由於雷射的發明、以及光速的量測技術的進步，經過物理學家及計量學家二十餘年的研究與驗證，終於在西元</w:t>
      </w:r>
      <w:r w:rsidR="00392C48">
        <w:rPr>
          <w:rFonts w:hint="eastAsia"/>
        </w:rPr>
        <w:t>1983</w:t>
      </w:r>
      <w:r w:rsidR="00392C48">
        <w:rPr>
          <w:rFonts w:hint="eastAsia"/>
        </w:rPr>
        <w:t>年的第</w:t>
      </w:r>
      <w:r w:rsidR="00392C48">
        <w:rPr>
          <w:rFonts w:hint="eastAsia"/>
        </w:rPr>
        <w:t>17</w:t>
      </w:r>
      <w:r w:rsidR="00392C48">
        <w:rPr>
          <w:rFonts w:hint="eastAsia"/>
        </w:rPr>
        <w:t>屆國際度量衡大會通過了新的公尺定義，「一公尺等於光在真空中</w:t>
      </w:r>
      <w:r w:rsidR="00392C48">
        <w:rPr>
          <w:rFonts w:hint="eastAsia"/>
        </w:rPr>
        <w:t>1/299,792,458</w:t>
      </w:r>
      <w:r w:rsidR="00392C48">
        <w:rPr>
          <w:rFonts w:hint="eastAsia"/>
        </w:rPr>
        <w:t>秒之間所行走的距離」，這也是目前我們所使用的公尺的定義。</w:t>
      </w:r>
    </w:p>
    <w:p w14:paraId="04733322" w14:textId="77777777" w:rsidR="00442D59" w:rsidRDefault="00392C48" w:rsidP="00C90D29">
      <w:pPr>
        <w:pStyle w:val="ac"/>
        <w:ind w:left="361" w:hanging="361"/>
      </w:pPr>
      <w:r w:rsidRPr="00C17679">
        <w:rPr>
          <w:rFonts w:hint="eastAsia"/>
        </w:rPr>
        <w:t>1.</w:t>
      </w:r>
      <w:r w:rsidRPr="00C17679">
        <w:rPr>
          <w:rFonts w:hint="eastAsia"/>
        </w:rPr>
        <w:tab/>
      </w:r>
      <w:r>
        <w:rPr>
          <w:rFonts w:hint="eastAsia"/>
        </w:rPr>
        <w:t>已知鉑的密度為</w:t>
      </w:r>
      <w:r>
        <w:rPr>
          <w:rFonts w:hint="eastAsia"/>
        </w:rPr>
        <w:t>21.45 g/cm</w:t>
      </w:r>
      <w:r w:rsidRPr="00DD5FCE">
        <w:rPr>
          <w:rFonts w:hint="eastAsia"/>
          <w:vertAlign w:val="superscript"/>
        </w:rPr>
        <w:t>3</w:t>
      </w:r>
      <w:r>
        <w:rPr>
          <w:rFonts w:hint="eastAsia"/>
        </w:rPr>
        <w:t>，銥的密度為</w:t>
      </w:r>
      <w:r>
        <w:rPr>
          <w:rFonts w:hint="eastAsia"/>
        </w:rPr>
        <w:t>22.56 g/cm</w:t>
      </w:r>
      <w:r w:rsidRPr="00DD5FCE">
        <w:rPr>
          <w:rFonts w:hint="eastAsia"/>
          <w:vertAlign w:val="superscript"/>
        </w:rPr>
        <w:t>3</w:t>
      </w:r>
      <w:r>
        <w:rPr>
          <w:rFonts w:hint="eastAsia"/>
        </w:rPr>
        <w:t>，則文中所提及作為公尺原器的鉑銥合金棒，其平均密度約為多少</w:t>
      </w:r>
      <w:r>
        <w:rPr>
          <w:rFonts w:hint="eastAsia"/>
        </w:rPr>
        <w:t>kg/m</w:t>
      </w:r>
      <w:r w:rsidRPr="00DD5FCE">
        <w:rPr>
          <w:rFonts w:hint="eastAsia"/>
          <w:vertAlign w:val="superscript"/>
        </w:rPr>
        <w:t>3</w:t>
      </w:r>
      <w:r>
        <w:rPr>
          <w:rFonts w:hint="eastAsia"/>
        </w:rPr>
        <w:t>？</w:t>
      </w:r>
    </w:p>
    <w:p w14:paraId="527D45DD" w14:textId="77777777" w:rsidR="00392C48" w:rsidRPr="001A6CAF" w:rsidRDefault="00442D59" w:rsidP="00C90D29">
      <w:pPr>
        <w:pStyle w:val="-"/>
        <w:ind w:left="698" w:hanging="337"/>
      </w:pPr>
      <w:r>
        <w:rPr>
          <w:rFonts w:hint="eastAsia"/>
        </w:rPr>
        <w:t>(A)</w:t>
      </w:r>
      <w:r w:rsidR="00392C48">
        <w:rPr>
          <w:rFonts w:hint="eastAsia"/>
        </w:rPr>
        <w:t>21.55</w:t>
      </w:r>
      <w:r w:rsidR="00392C48">
        <w:rPr>
          <w:rFonts w:hint="eastAsia"/>
        </w:rPr>
        <w:t xml:space="preserve">　</w:t>
      </w:r>
      <w:r w:rsidR="00392C48">
        <w:rPr>
          <w:rFonts w:hint="eastAsia"/>
        </w:rPr>
        <w:t>(B)22.00</w:t>
      </w:r>
      <w:r w:rsidR="00392C48">
        <w:rPr>
          <w:rFonts w:hint="eastAsia"/>
        </w:rPr>
        <w:t xml:space="preserve">　</w:t>
      </w:r>
      <w:r w:rsidR="00392C48">
        <w:rPr>
          <w:rFonts w:hint="eastAsia"/>
        </w:rPr>
        <w:t>(C)22.45</w:t>
      </w:r>
      <w:r w:rsidR="00392C48">
        <w:rPr>
          <w:rFonts w:hint="eastAsia"/>
        </w:rPr>
        <w:t xml:space="preserve">　</w:t>
      </w:r>
      <w:r w:rsidR="00392C48">
        <w:rPr>
          <w:rFonts w:hint="eastAsia"/>
        </w:rPr>
        <w:t>(D)21550</w:t>
      </w:r>
      <w:r w:rsidR="00392C48">
        <w:rPr>
          <w:rFonts w:hint="eastAsia"/>
        </w:rPr>
        <w:t xml:space="preserve">　</w:t>
      </w:r>
      <w:r w:rsidR="00392C48">
        <w:rPr>
          <w:rFonts w:hint="eastAsia"/>
        </w:rPr>
        <w:t>(E)22450</w:t>
      </w:r>
      <w:r w:rsidR="00392C48">
        <w:rPr>
          <w:rFonts w:hint="eastAsia"/>
        </w:rPr>
        <w:t>。</w:t>
      </w:r>
    </w:p>
    <w:p w14:paraId="2AEE1710" w14:textId="77777777" w:rsidR="00392C48" w:rsidRPr="00C17679" w:rsidRDefault="00C90D29" w:rsidP="00C90D29">
      <w:pPr>
        <w:pStyle w:val="a3"/>
        <w:ind w:left="1566" w:hanging="1205"/>
      </w:pPr>
      <w:r>
        <w:rPr>
          <w:rFonts w:hint="eastAsia"/>
        </w:rPr>
        <w:t>命題出處：</w:t>
      </w:r>
      <w:r>
        <w:rPr>
          <w:rFonts w:hint="eastAsia"/>
        </w:rPr>
        <w:tab/>
      </w:r>
      <w:r w:rsidR="00392C48" w:rsidRPr="000A316B">
        <w:rPr>
          <w:rFonts w:hint="eastAsia"/>
        </w:rPr>
        <w:t>龍騰【新關鍵】圖解物理學測總複習講義</w:t>
      </w:r>
      <w:r w:rsidR="00392C48" w:rsidRPr="000A316B">
        <w:rPr>
          <w:rFonts w:hint="eastAsia"/>
        </w:rPr>
        <w:t xml:space="preserve"> </w:t>
      </w:r>
      <w:r w:rsidR="00392C48" w:rsidRPr="00874860">
        <w:rPr>
          <w:rFonts w:hint="eastAsia"/>
        </w:rPr>
        <w:t>單元</w:t>
      </w:r>
      <w:r w:rsidR="00392C48" w:rsidRPr="00874860">
        <w:rPr>
          <w:rFonts w:hint="eastAsia"/>
        </w:rPr>
        <w:t>1</w:t>
      </w:r>
      <w:r w:rsidR="00392C48" w:rsidRPr="00874860">
        <w:rPr>
          <w:rFonts w:hint="eastAsia"/>
        </w:rPr>
        <w:t>緒論</w:t>
      </w:r>
    </w:p>
    <w:p w14:paraId="0AF78A3F"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密度的計算</w:t>
      </w:r>
    </w:p>
    <w:p w14:paraId="557F46A9"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D</w:t>
      </w:r>
    </w:p>
    <w:p w14:paraId="0EC6AEF1" w14:textId="77777777" w:rsidR="00442D59" w:rsidRDefault="00442D59" w:rsidP="00C90D29">
      <w:pPr>
        <w:pStyle w:val="a3"/>
        <w:ind w:left="1566" w:hanging="1205"/>
      </w:pPr>
      <w:r>
        <w:rPr>
          <w:rFonts w:hint="eastAsia"/>
        </w:rPr>
        <w:t>試題解析：</w:t>
      </w:r>
      <w:r>
        <w:rPr>
          <w:rFonts w:hint="eastAsia"/>
        </w:rPr>
        <w:tab/>
      </w:r>
      <w:r w:rsidR="00392C48" w:rsidRPr="00621A71">
        <w:rPr>
          <w:rFonts w:hint="eastAsia"/>
        </w:rPr>
        <w:t>假設取該鉑銥合金棒</w:t>
      </w:r>
      <w:r w:rsidR="00392C48" w:rsidRPr="00621A71">
        <w:rPr>
          <w:rFonts w:hint="eastAsia"/>
        </w:rPr>
        <w:t>100 g</w:t>
      </w:r>
      <w:r w:rsidR="00392C48" w:rsidRPr="00621A71">
        <w:rPr>
          <w:rFonts w:hint="eastAsia"/>
        </w:rPr>
        <w:t>，則其密度為</w:t>
      </w:r>
    </w:p>
    <w:p w14:paraId="77321C74" w14:textId="77777777" w:rsidR="00392C48" w:rsidRDefault="007E12E1" w:rsidP="00C90D29">
      <w:pPr>
        <w:pStyle w:val="a3"/>
        <w:ind w:left="1566" w:hanging="1205"/>
        <w:rPr>
          <w:noProof/>
        </w:rPr>
      </w:pPr>
      <w:r>
        <w:tab/>
      </w:r>
      <w:bookmarkStart w:id="0" w:name="MTBlankEqn"/>
      <w:r w:rsidR="00D66DB2" w:rsidRPr="00D66DB2">
        <w:rPr>
          <w:position w:val="-50"/>
        </w:rPr>
        <w:object w:dxaOrig="6140" w:dyaOrig="859" w14:anchorId="1496DF90">
          <v:shape id="_x0000_i1027" type="#_x0000_t75" style="width:307pt;height:43.2pt" o:ole="">
            <v:imagedata r:id="rId14" o:title=""/>
          </v:shape>
          <o:OLEObject Type="Embed" ProgID="Equation.DSMT4" ShapeID="_x0000_i1027" DrawAspect="Content" ObjectID="_1818934008" r:id="rId15"/>
        </w:object>
      </w:r>
      <w:bookmarkEnd w:id="0"/>
      <w:r w:rsidR="007750E2">
        <w:rPr>
          <w:noProof/>
        </w:rPr>
        <w:t>。</w:t>
      </w:r>
    </w:p>
    <w:p w14:paraId="587A843A" w14:textId="77777777" w:rsidR="007750E2" w:rsidRDefault="007750E2">
      <w:pPr>
        <w:snapToGrid/>
        <w:spacing w:line="240" w:lineRule="auto"/>
        <w:jc w:val="left"/>
      </w:pPr>
      <w:r>
        <w:br w:type="page"/>
      </w:r>
    </w:p>
    <w:p w14:paraId="6F2F8919" w14:textId="77777777" w:rsidR="00442D59" w:rsidRDefault="00392C48" w:rsidP="00C90D29">
      <w:pPr>
        <w:pStyle w:val="ac"/>
        <w:ind w:left="361" w:hanging="361"/>
      </w:pPr>
      <w:r w:rsidRPr="00C17679">
        <w:rPr>
          <w:rFonts w:hint="eastAsia"/>
        </w:rPr>
        <w:lastRenderedPageBreak/>
        <w:t>2.</w:t>
      </w:r>
      <w:r w:rsidRPr="00C17679">
        <w:rPr>
          <w:rFonts w:hint="eastAsia"/>
        </w:rPr>
        <w:tab/>
      </w:r>
      <w:r>
        <w:rPr>
          <w:rFonts w:hint="eastAsia"/>
        </w:rPr>
        <w:t>人們根據德朗柏與梅杉的公尺原器，隨著科技進步，精確定義出「公尺」。然利用現今的衛星探測，北極到赤道的經線長度為</w:t>
      </w:r>
      <w:r>
        <w:rPr>
          <w:rFonts w:hint="eastAsia"/>
        </w:rPr>
        <w:t>10002290 m</w:t>
      </w:r>
      <w:r>
        <w:rPr>
          <w:rFonts w:hint="eastAsia"/>
        </w:rPr>
        <w:t>，也就是說德朗柏與梅杉當時所測量計算出來的「</w:t>
      </w:r>
      <w:r>
        <w:rPr>
          <w:rFonts w:hint="eastAsia"/>
        </w:rPr>
        <w:t>1 m</w:t>
      </w:r>
      <w:r>
        <w:rPr>
          <w:rFonts w:hint="eastAsia"/>
        </w:rPr>
        <w:t>」，比當時巴黎科學院所定義的「</w:t>
      </w:r>
      <w:r>
        <w:rPr>
          <w:rFonts w:hint="eastAsia"/>
        </w:rPr>
        <w:t>1 m</w:t>
      </w:r>
      <w:r>
        <w:rPr>
          <w:rFonts w:hint="eastAsia"/>
        </w:rPr>
        <w:t>」</w:t>
      </w:r>
    </w:p>
    <w:p w14:paraId="0DAB70BB" w14:textId="77777777" w:rsidR="00442D59" w:rsidRDefault="00442D59" w:rsidP="00C90D29">
      <w:pPr>
        <w:pStyle w:val="-"/>
        <w:ind w:left="698" w:hanging="337"/>
      </w:pPr>
      <w:r>
        <w:rPr>
          <w:rFonts w:hint="eastAsia"/>
        </w:rPr>
        <w:t>(A)</w:t>
      </w:r>
      <w:r w:rsidR="00392C48">
        <w:rPr>
          <w:rFonts w:hint="eastAsia"/>
        </w:rPr>
        <w:t>大約短了</w:t>
      </w:r>
      <w:r w:rsidR="00392C48">
        <w:rPr>
          <w:rFonts w:hint="eastAsia"/>
        </w:rPr>
        <w:t>0.2 mm</w:t>
      </w:r>
      <w:r w:rsidR="00392C48">
        <w:rPr>
          <w:rFonts w:hint="eastAsia"/>
        </w:rPr>
        <w:t xml:space="preserve">　</w:t>
      </w:r>
    </w:p>
    <w:p w14:paraId="05107819" w14:textId="77777777" w:rsidR="00442D59" w:rsidRDefault="00442D59" w:rsidP="00C90D29">
      <w:pPr>
        <w:pStyle w:val="-"/>
        <w:ind w:left="698" w:hanging="337"/>
      </w:pPr>
      <w:r>
        <w:rPr>
          <w:rFonts w:hint="eastAsia"/>
        </w:rPr>
        <w:t>(B)</w:t>
      </w:r>
      <w:r w:rsidR="00392C48">
        <w:rPr>
          <w:rFonts w:hint="eastAsia"/>
        </w:rPr>
        <w:t>大約短了</w:t>
      </w:r>
      <w:r w:rsidR="00392C48">
        <w:rPr>
          <w:rFonts w:hint="eastAsia"/>
        </w:rPr>
        <w:t>0.2 cm</w:t>
      </w:r>
      <w:r w:rsidR="00392C48">
        <w:rPr>
          <w:rFonts w:hint="eastAsia"/>
        </w:rPr>
        <w:t xml:space="preserve">　</w:t>
      </w:r>
    </w:p>
    <w:p w14:paraId="63DC1977" w14:textId="77777777" w:rsidR="00442D59" w:rsidRDefault="00442D59" w:rsidP="00C90D29">
      <w:pPr>
        <w:pStyle w:val="-"/>
        <w:ind w:left="698" w:hanging="337"/>
      </w:pPr>
      <w:r>
        <w:rPr>
          <w:rFonts w:hint="eastAsia"/>
        </w:rPr>
        <w:t>(C)</w:t>
      </w:r>
      <w:r w:rsidR="00392C48">
        <w:rPr>
          <w:rFonts w:hint="eastAsia"/>
        </w:rPr>
        <w:t>大約短了</w:t>
      </w:r>
      <w:r w:rsidR="00392C48">
        <w:rPr>
          <w:rFonts w:hint="eastAsia"/>
        </w:rPr>
        <w:t>2 cm</w:t>
      </w:r>
      <w:r w:rsidR="00392C48">
        <w:rPr>
          <w:rFonts w:hint="eastAsia"/>
        </w:rPr>
        <w:t xml:space="preserve">　</w:t>
      </w:r>
    </w:p>
    <w:p w14:paraId="0DC9E7E3" w14:textId="77777777" w:rsidR="00442D59" w:rsidRDefault="00442D59" w:rsidP="00C90D29">
      <w:pPr>
        <w:pStyle w:val="-"/>
        <w:ind w:left="698" w:hanging="337"/>
      </w:pPr>
      <w:r>
        <w:rPr>
          <w:rFonts w:hint="eastAsia"/>
        </w:rPr>
        <w:t>(D)</w:t>
      </w:r>
      <w:r w:rsidR="00392C48">
        <w:rPr>
          <w:rFonts w:hint="eastAsia"/>
        </w:rPr>
        <w:t>大約長了</w:t>
      </w:r>
      <w:r w:rsidR="00392C48">
        <w:rPr>
          <w:rFonts w:hint="eastAsia"/>
        </w:rPr>
        <w:t>0.2 cm</w:t>
      </w:r>
      <w:r w:rsidR="00392C48">
        <w:rPr>
          <w:rFonts w:hint="eastAsia"/>
        </w:rPr>
        <w:t xml:space="preserve">　</w:t>
      </w:r>
    </w:p>
    <w:p w14:paraId="15D1BA65" w14:textId="77777777" w:rsidR="00392C48" w:rsidRDefault="00442D59" w:rsidP="00C90D29">
      <w:pPr>
        <w:pStyle w:val="-"/>
        <w:ind w:left="698" w:hanging="337"/>
      </w:pPr>
      <w:r>
        <w:rPr>
          <w:rFonts w:hint="eastAsia"/>
        </w:rPr>
        <w:t>(E)</w:t>
      </w:r>
      <w:r w:rsidR="00392C48">
        <w:rPr>
          <w:rFonts w:hint="eastAsia"/>
        </w:rPr>
        <w:t>大約長了</w:t>
      </w:r>
      <w:r w:rsidR="00392C48">
        <w:rPr>
          <w:rFonts w:hint="eastAsia"/>
        </w:rPr>
        <w:t>0.2 mm</w:t>
      </w:r>
      <w:r w:rsidR="00392C48">
        <w:rPr>
          <w:rFonts w:hint="eastAsia"/>
        </w:rPr>
        <w:t>。</w:t>
      </w:r>
    </w:p>
    <w:p w14:paraId="29E880BF" w14:textId="77777777" w:rsidR="00392C48" w:rsidRPr="00C17679" w:rsidRDefault="00C90D29" w:rsidP="00C90D29">
      <w:pPr>
        <w:pStyle w:val="a3"/>
        <w:ind w:left="1566" w:hanging="1205"/>
      </w:pPr>
      <w:r>
        <w:rPr>
          <w:rFonts w:hint="eastAsia"/>
        </w:rPr>
        <w:t>命題出處：</w:t>
      </w:r>
      <w:r>
        <w:rPr>
          <w:rFonts w:hint="eastAsia"/>
        </w:rPr>
        <w:tab/>
      </w:r>
      <w:r w:rsidR="00392C48" w:rsidRPr="000A316B">
        <w:rPr>
          <w:rFonts w:hint="eastAsia"/>
        </w:rPr>
        <w:t>龍騰【新關鍵】圖解物理學測總複習講義</w:t>
      </w:r>
      <w:r w:rsidR="00392C48">
        <w:rPr>
          <w:rFonts w:hint="eastAsia"/>
        </w:rPr>
        <w:t xml:space="preserve"> </w:t>
      </w:r>
      <w:r w:rsidR="00392C48" w:rsidRPr="00874860">
        <w:rPr>
          <w:rFonts w:hint="eastAsia"/>
        </w:rPr>
        <w:t>單元</w:t>
      </w:r>
      <w:r w:rsidR="00392C48" w:rsidRPr="00874860">
        <w:rPr>
          <w:rFonts w:hint="eastAsia"/>
        </w:rPr>
        <w:t>1</w:t>
      </w:r>
      <w:r w:rsidR="00392C48" w:rsidRPr="00874860">
        <w:rPr>
          <w:rFonts w:hint="eastAsia"/>
        </w:rPr>
        <w:t>緒論</w:t>
      </w:r>
    </w:p>
    <w:p w14:paraId="579FE0DF"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基本單位的定義</w:t>
      </w:r>
    </w:p>
    <w:p w14:paraId="2B82C1C6"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A</w:t>
      </w:r>
    </w:p>
    <w:p w14:paraId="52509EF2" w14:textId="77777777" w:rsidR="00392C48" w:rsidRDefault="00442D59" w:rsidP="00C90D29">
      <w:pPr>
        <w:pStyle w:val="a3"/>
        <w:ind w:left="1566" w:hanging="1205"/>
      </w:pPr>
      <w:r>
        <w:rPr>
          <w:rFonts w:hint="eastAsia"/>
        </w:rPr>
        <w:t>試題解析：</w:t>
      </w:r>
      <w:r>
        <w:rPr>
          <w:rFonts w:hint="eastAsia"/>
        </w:rPr>
        <w:tab/>
      </w:r>
      <w:r w:rsidR="00392C48">
        <w:rPr>
          <w:rFonts w:hint="eastAsia"/>
        </w:rPr>
        <w:t>德朗柏與梅杉當時所測量計算出來的「</w:t>
      </w:r>
      <w:r w:rsidR="00392C48">
        <w:rPr>
          <w:rFonts w:hint="eastAsia"/>
        </w:rPr>
        <w:t>1 m</w:t>
      </w:r>
      <w:r w:rsidR="00392C48">
        <w:rPr>
          <w:rFonts w:hint="eastAsia"/>
        </w:rPr>
        <w:t>」演變為現今的「</w:t>
      </w:r>
      <w:r w:rsidR="00392C48">
        <w:rPr>
          <w:rFonts w:hint="eastAsia"/>
        </w:rPr>
        <w:t>1 m</w:t>
      </w:r>
      <w:r w:rsidR="00392C48">
        <w:rPr>
          <w:rFonts w:hint="eastAsia"/>
        </w:rPr>
        <w:t>」，但是當時巴黎科學院定義的「</w:t>
      </w:r>
      <w:r w:rsidR="00392C48">
        <w:rPr>
          <w:rFonts w:hint="eastAsia"/>
        </w:rPr>
        <w:t>1 m</w:t>
      </w:r>
      <w:r w:rsidR="00392C48">
        <w:rPr>
          <w:rFonts w:hint="eastAsia"/>
        </w:rPr>
        <w:t>」以現今探測結果，則為</w:t>
      </w:r>
      <w:r w:rsidR="00392C48">
        <w:rPr>
          <w:rFonts w:hint="eastAsia"/>
        </w:rPr>
        <w:t>10002290/10</w:t>
      </w:r>
      <w:r w:rsidR="00392C48" w:rsidRPr="000F4EDC">
        <w:rPr>
          <w:rFonts w:hint="eastAsia"/>
          <w:vertAlign w:val="superscript"/>
        </w:rPr>
        <w:t>7</w:t>
      </w:r>
      <w:r w:rsidR="00392C48">
        <w:rPr>
          <w:rFonts w:hint="eastAsia"/>
        </w:rPr>
        <w:t xml:space="preserve"> = 1.000229(m)</w:t>
      </w:r>
      <w:r w:rsidR="00392C48">
        <w:rPr>
          <w:rFonts w:hint="eastAsia"/>
        </w:rPr>
        <w:t>，故測量的「</w:t>
      </w:r>
      <w:r w:rsidR="00392C48">
        <w:rPr>
          <w:rFonts w:hint="eastAsia"/>
        </w:rPr>
        <w:t>1 m</w:t>
      </w:r>
      <w:r w:rsidR="00392C48">
        <w:rPr>
          <w:rFonts w:hint="eastAsia"/>
        </w:rPr>
        <w:t>」比定義的「</w:t>
      </w:r>
      <w:r w:rsidR="00392C48">
        <w:rPr>
          <w:rFonts w:hint="eastAsia"/>
        </w:rPr>
        <w:t>1 m</w:t>
      </w:r>
      <w:r w:rsidR="00392C48">
        <w:rPr>
          <w:rFonts w:hint="eastAsia"/>
        </w:rPr>
        <w:t>」短，短了</w:t>
      </w:r>
      <w:r w:rsidR="00392C48">
        <w:rPr>
          <w:rFonts w:hint="eastAsia"/>
        </w:rPr>
        <w:t>0.000229 m = 0.229 mm</w:t>
      </w:r>
      <w:r w:rsidR="00392C48">
        <w:rPr>
          <w:rFonts w:hint="eastAsia"/>
        </w:rPr>
        <w:t>。</w:t>
      </w:r>
    </w:p>
    <w:p w14:paraId="79EE97D5" w14:textId="77777777" w:rsidR="00442D59" w:rsidRDefault="00392C48" w:rsidP="00C90D29">
      <w:pPr>
        <w:pStyle w:val="ac"/>
        <w:ind w:left="361" w:hanging="361"/>
      </w:pPr>
      <w:r w:rsidRPr="00C17679">
        <w:rPr>
          <w:rFonts w:hint="eastAsia"/>
        </w:rPr>
        <w:t>3.</w:t>
      </w:r>
      <w:r w:rsidRPr="00C17679">
        <w:rPr>
          <w:rFonts w:hint="eastAsia"/>
        </w:rPr>
        <w:tab/>
      </w:r>
      <w:r>
        <w:rPr>
          <w:rFonts w:hint="eastAsia"/>
        </w:rPr>
        <w:t>設太陽系中某一顆行星的質量為地球的</w:t>
      </w:r>
      <w:r>
        <w:rPr>
          <w:rFonts w:hint="eastAsia"/>
        </w:rPr>
        <w:t>50</w:t>
      </w:r>
      <w:r>
        <w:rPr>
          <w:rFonts w:hint="eastAsia"/>
        </w:rPr>
        <w:t>倍，半徑為地球的</w:t>
      </w:r>
      <w:r>
        <w:rPr>
          <w:rFonts w:hint="eastAsia"/>
        </w:rPr>
        <w:t>10</w:t>
      </w:r>
      <w:r>
        <w:rPr>
          <w:rFonts w:hint="eastAsia"/>
        </w:rPr>
        <w:t>倍，繞日軌道半徑為地球的</w:t>
      </w:r>
      <w:r>
        <w:rPr>
          <w:rFonts w:hint="eastAsia"/>
        </w:rPr>
        <w:t>20</w:t>
      </w:r>
      <w:r>
        <w:rPr>
          <w:rFonts w:hint="eastAsia"/>
        </w:rPr>
        <w:t>倍，若一太空人在地球上的重量為</w:t>
      </w:r>
      <w:r>
        <w:rPr>
          <w:rFonts w:hint="eastAsia"/>
        </w:rPr>
        <w:t>80 kgw</w:t>
      </w:r>
      <w:r>
        <w:rPr>
          <w:rFonts w:hint="eastAsia"/>
        </w:rPr>
        <w:t>，則登陸此行星後的重量為多少</w:t>
      </w:r>
      <w:r>
        <w:rPr>
          <w:rFonts w:hint="eastAsia"/>
        </w:rPr>
        <w:t>N</w:t>
      </w:r>
      <w:r>
        <w:rPr>
          <w:rFonts w:hint="eastAsia"/>
        </w:rPr>
        <w:t>？（重力加速度</w:t>
      </w:r>
      <w:r w:rsidRPr="008E669A">
        <w:rPr>
          <w:rFonts w:hint="eastAsia"/>
          <w:i/>
          <w:iCs/>
        </w:rPr>
        <w:t>g</w:t>
      </w:r>
      <w:r>
        <w:rPr>
          <w:rFonts w:hint="eastAsia"/>
        </w:rPr>
        <w:t xml:space="preserve"> = 9.8 m/s</w:t>
      </w:r>
      <w:r w:rsidRPr="008E669A">
        <w:rPr>
          <w:rFonts w:hint="eastAsia"/>
          <w:vertAlign w:val="superscript"/>
        </w:rPr>
        <w:t>2</w:t>
      </w:r>
      <w:r>
        <w:rPr>
          <w:rFonts w:hint="eastAsia"/>
        </w:rPr>
        <w:t>）</w:t>
      </w:r>
    </w:p>
    <w:p w14:paraId="5143B220" w14:textId="77777777" w:rsidR="00442D59" w:rsidRDefault="00442D59" w:rsidP="00C90D29">
      <w:pPr>
        <w:pStyle w:val="-"/>
        <w:ind w:left="698" w:hanging="337"/>
      </w:pPr>
      <w:r>
        <w:rPr>
          <w:rFonts w:hint="eastAsia"/>
        </w:rPr>
        <w:t>(A)</w:t>
      </w:r>
      <w:r w:rsidR="00392C48" w:rsidRPr="008E669A">
        <w:rPr>
          <w:rFonts w:hint="eastAsia"/>
        </w:rPr>
        <w:t>40</w:t>
      </w:r>
      <w:r w:rsidR="00392C48">
        <w:rPr>
          <w:rFonts w:hint="eastAsia"/>
        </w:rPr>
        <w:t xml:space="preserve">　</w:t>
      </w:r>
    </w:p>
    <w:p w14:paraId="2D155742" w14:textId="77777777" w:rsidR="00442D59" w:rsidRDefault="00442D59" w:rsidP="00C90D29">
      <w:pPr>
        <w:pStyle w:val="-"/>
        <w:ind w:left="698" w:hanging="337"/>
      </w:pPr>
      <w:r>
        <w:rPr>
          <w:rFonts w:hint="eastAsia"/>
        </w:rPr>
        <w:t>(B)</w:t>
      </w:r>
      <w:r w:rsidR="00392C48" w:rsidRPr="008E669A">
        <w:rPr>
          <w:rFonts w:hint="eastAsia"/>
        </w:rPr>
        <w:t>80</w:t>
      </w:r>
      <w:r w:rsidR="00392C48">
        <w:rPr>
          <w:rFonts w:hint="eastAsia"/>
        </w:rPr>
        <w:t xml:space="preserve">　</w:t>
      </w:r>
    </w:p>
    <w:p w14:paraId="26C14C74" w14:textId="77777777" w:rsidR="00442D59" w:rsidRDefault="00442D59" w:rsidP="00C90D29">
      <w:pPr>
        <w:pStyle w:val="-"/>
        <w:ind w:left="698" w:hanging="337"/>
      </w:pPr>
      <w:r>
        <w:rPr>
          <w:rFonts w:hint="eastAsia"/>
        </w:rPr>
        <w:t>(C)</w:t>
      </w:r>
      <w:r w:rsidR="00392C48" w:rsidRPr="008E669A">
        <w:rPr>
          <w:rFonts w:hint="eastAsia"/>
        </w:rPr>
        <w:t>120</w:t>
      </w:r>
      <w:r w:rsidR="00392C48" w:rsidRPr="008E669A">
        <w:rPr>
          <w:rFonts w:hint="eastAsia"/>
        </w:rPr>
        <w:t xml:space="preserve">　</w:t>
      </w:r>
    </w:p>
    <w:p w14:paraId="609ED0EF" w14:textId="77777777" w:rsidR="00442D59" w:rsidRDefault="00442D59" w:rsidP="00C90D29">
      <w:pPr>
        <w:pStyle w:val="-"/>
        <w:ind w:left="698" w:hanging="337"/>
      </w:pPr>
      <w:r>
        <w:rPr>
          <w:rFonts w:hint="eastAsia"/>
        </w:rPr>
        <w:t>(D)</w:t>
      </w:r>
      <w:r w:rsidR="00392C48" w:rsidRPr="008E669A">
        <w:rPr>
          <w:rFonts w:hint="eastAsia"/>
        </w:rPr>
        <w:t>392</w:t>
      </w:r>
      <w:r w:rsidR="00392C48" w:rsidRPr="008E669A">
        <w:rPr>
          <w:rFonts w:hint="eastAsia"/>
        </w:rPr>
        <w:t xml:space="preserve">　</w:t>
      </w:r>
    </w:p>
    <w:p w14:paraId="47C25603" w14:textId="77777777" w:rsidR="00392C48" w:rsidRPr="00C17679" w:rsidRDefault="00442D59" w:rsidP="00C90D29">
      <w:pPr>
        <w:pStyle w:val="-"/>
        <w:ind w:left="698" w:hanging="337"/>
      </w:pPr>
      <w:r>
        <w:rPr>
          <w:rFonts w:hint="eastAsia"/>
        </w:rPr>
        <w:t>(E)</w:t>
      </w:r>
      <w:r w:rsidR="00392C48" w:rsidRPr="008E669A">
        <w:rPr>
          <w:rFonts w:hint="eastAsia"/>
        </w:rPr>
        <w:t>588</w:t>
      </w:r>
      <w:r w:rsidR="00392C48" w:rsidRPr="008E669A">
        <w:rPr>
          <w:rFonts w:hint="eastAsia"/>
        </w:rPr>
        <w:t>。</w:t>
      </w:r>
    </w:p>
    <w:p w14:paraId="056A8E3B" w14:textId="77777777" w:rsidR="00392C48" w:rsidRPr="00C17679" w:rsidRDefault="00C90D29" w:rsidP="00C90D29">
      <w:pPr>
        <w:pStyle w:val="a3"/>
        <w:ind w:left="1566" w:hanging="1205"/>
      </w:pPr>
      <w:r>
        <w:rPr>
          <w:rFonts w:hint="eastAsia"/>
        </w:rPr>
        <w:t>命題出處：</w:t>
      </w:r>
      <w:r>
        <w:rPr>
          <w:rFonts w:hint="eastAsia"/>
        </w:rPr>
        <w:tab/>
      </w:r>
      <w:r w:rsidR="00392C48" w:rsidRPr="004260C9">
        <w:rPr>
          <w:rFonts w:hint="eastAsia"/>
        </w:rPr>
        <w:t>龍騰【逆轉勝】物理學測總複習講義</w:t>
      </w:r>
      <w:r w:rsidR="00392C48" w:rsidRPr="004260C9">
        <w:rPr>
          <w:rFonts w:hint="eastAsia"/>
        </w:rPr>
        <w:t xml:space="preserve"> </w:t>
      </w:r>
      <w:r w:rsidR="00392C48" w:rsidRPr="00FB02C3">
        <w:rPr>
          <w:rFonts w:hint="eastAsia"/>
        </w:rPr>
        <w:t>單元</w:t>
      </w:r>
      <w:r w:rsidR="00392C48">
        <w:rPr>
          <w:rFonts w:hint="eastAsia"/>
        </w:rPr>
        <w:t>5</w:t>
      </w:r>
      <w:r w:rsidR="00392C48">
        <w:rPr>
          <w:rFonts w:hint="eastAsia"/>
        </w:rPr>
        <w:t>基本交互作用</w:t>
      </w:r>
    </w:p>
    <w:p w14:paraId="63DF1871"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重力場強度的應用</w:t>
      </w:r>
    </w:p>
    <w:p w14:paraId="00B98AEF"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D</w:t>
      </w:r>
    </w:p>
    <w:p w14:paraId="6913AB2B" w14:textId="77777777" w:rsidR="00442D59" w:rsidRDefault="00442D59" w:rsidP="00C90D29">
      <w:pPr>
        <w:pStyle w:val="a3"/>
        <w:ind w:left="1566" w:hanging="1205"/>
      </w:pPr>
      <w:r>
        <w:rPr>
          <w:rFonts w:hint="eastAsia"/>
        </w:rPr>
        <w:t>試題解析：</w:t>
      </w:r>
      <w:r>
        <w:rPr>
          <w:rFonts w:hint="eastAsia"/>
        </w:rPr>
        <w:tab/>
      </w:r>
      <w:r w:rsidR="00D66DB2" w:rsidRPr="00D66DB2">
        <w:rPr>
          <w:position w:val="-50"/>
        </w:rPr>
        <w:object w:dxaOrig="2680" w:dyaOrig="1120" w14:anchorId="7B0B53DA">
          <v:shape id="_x0000_i1028" type="#_x0000_t75" style="width:134.2pt;height:55.85pt" o:ole="">
            <v:imagedata r:id="rId16" o:title=""/>
          </v:shape>
          <o:OLEObject Type="Embed" ProgID="Equation.DSMT4" ShapeID="_x0000_i1028" DrawAspect="Content" ObjectID="_1818934009" r:id="rId17"/>
        </w:object>
      </w:r>
    </w:p>
    <w:p w14:paraId="329A813E" w14:textId="77777777" w:rsidR="00392C48" w:rsidRDefault="00074907" w:rsidP="00C90D29">
      <w:pPr>
        <w:pStyle w:val="a3"/>
        <w:ind w:left="1566" w:hanging="1205"/>
      </w:pPr>
      <w:r>
        <w:rPr>
          <w:rFonts w:hint="eastAsia"/>
        </w:rPr>
        <w:tab/>
      </w:r>
      <w:r w:rsidR="00D66DB2" w:rsidRPr="00D66DB2">
        <w:rPr>
          <w:position w:val="-6"/>
        </w:rPr>
        <w:object w:dxaOrig="999" w:dyaOrig="260" w14:anchorId="7C9CC967">
          <v:shape id="_x0000_i1029" type="#_x0000_t75" style="width:50.1pt;height:13.25pt" o:ole="">
            <v:imagedata r:id="rId18" o:title=""/>
          </v:shape>
          <o:OLEObject Type="Embed" ProgID="Equation.DSMT4" ShapeID="_x0000_i1029" DrawAspect="Content" ObjectID="_1818934010" r:id="rId19"/>
        </w:object>
      </w:r>
      <w:r w:rsidR="00392C48">
        <w:rPr>
          <w:rFonts w:hint="eastAsia"/>
        </w:rPr>
        <w:t>(</w:t>
      </w:r>
      <w:r w:rsidR="00392C48">
        <w:t>kgw</w:t>
      </w:r>
      <w:r w:rsidR="00392C48">
        <w:rPr>
          <w:rFonts w:hint="eastAsia"/>
        </w:rPr>
        <w:t>)</w:t>
      </w:r>
      <w:r w:rsidR="00D66DB2" w:rsidRPr="00D66DB2">
        <w:rPr>
          <w:position w:val="-6"/>
        </w:rPr>
        <w:object w:dxaOrig="920" w:dyaOrig="260" w14:anchorId="25E77453">
          <v:shape id="_x0000_i1030" type="#_x0000_t75" style="width:46.1pt;height:13.25pt" o:ole="">
            <v:imagedata r:id="rId20" o:title=""/>
          </v:shape>
          <o:OLEObject Type="Embed" ProgID="Equation.DSMT4" ShapeID="_x0000_i1030" DrawAspect="Content" ObjectID="_1818934011" r:id="rId21"/>
        </w:object>
      </w:r>
      <w:r w:rsidR="00392C48">
        <w:t>(N)</w:t>
      </w:r>
      <w:r w:rsidR="00D66DB2" w:rsidRPr="00D66DB2">
        <w:rPr>
          <w:position w:val="-6"/>
        </w:rPr>
        <w:object w:dxaOrig="560" w:dyaOrig="260" w14:anchorId="3B664A07">
          <v:shape id="_x0000_i1031" type="#_x0000_t75" style="width:28.2pt;height:13.25pt" o:ole="">
            <v:imagedata r:id="rId22" o:title=""/>
          </v:shape>
          <o:OLEObject Type="Embed" ProgID="Equation.DSMT4" ShapeID="_x0000_i1031" DrawAspect="Content" ObjectID="_1818934012" r:id="rId23"/>
        </w:object>
      </w:r>
      <w:r w:rsidR="00392C48">
        <w:t>(N)</w:t>
      </w:r>
      <w:r w:rsidR="00392C48">
        <w:rPr>
          <w:rFonts w:hint="eastAsia"/>
        </w:rPr>
        <w:t>。</w:t>
      </w:r>
    </w:p>
    <w:p w14:paraId="6C5CE6B0" w14:textId="77777777" w:rsidR="00392C48" w:rsidRDefault="00392C48" w:rsidP="00392C48">
      <w:pPr>
        <w:snapToGrid/>
        <w:spacing w:line="240" w:lineRule="auto"/>
        <w:jc w:val="left"/>
        <w:rPr>
          <w:color w:val="FF0000"/>
        </w:rPr>
      </w:pPr>
      <w:r>
        <w:br w:type="page"/>
      </w:r>
    </w:p>
    <w:p w14:paraId="430ACC7F" w14:textId="77777777" w:rsidR="00442D59" w:rsidRDefault="00392C48" w:rsidP="00C90D29">
      <w:pPr>
        <w:pStyle w:val="ac"/>
        <w:ind w:left="361" w:hanging="361"/>
      </w:pPr>
      <w:r w:rsidRPr="00C17679">
        <w:rPr>
          <w:rFonts w:hint="eastAsia"/>
        </w:rPr>
        <w:lastRenderedPageBreak/>
        <w:t>4.</w:t>
      </w:r>
      <w:r w:rsidRPr="00C17679">
        <w:rPr>
          <w:rFonts w:hint="eastAsia"/>
        </w:rPr>
        <w:tab/>
      </w:r>
      <w:r>
        <w:rPr>
          <w:rFonts w:hint="eastAsia"/>
        </w:rPr>
        <w:t>世界權威性科學期刊《</w:t>
      </w:r>
      <w:r>
        <w:rPr>
          <w:rFonts w:hint="eastAsia"/>
        </w:rPr>
        <w:t>Nature</w:t>
      </w:r>
      <w:r>
        <w:rPr>
          <w:rFonts w:hint="eastAsia"/>
        </w:rPr>
        <w:t>》在網站上公布新的大型國際科學研究機構歐洲散裂中子源</w:t>
      </w:r>
      <w:r>
        <w:rPr>
          <w:rFonts w:hint="eastAsia"/>
        </w:rPr>
        <w:t>(European Spallation Source</w:t>
      </w:r>
      <w:r>
        <w:rPr>
          <w:rFonts w:hint="eastAsia"/>
        </w:rPr>
        <w:t>，</w:t>
      </w:r>
      <w:r>
        <w:rPr>
          <w:rFonts w:hint="eastAsia"/>
        </w:rPr>
        <w:t xml:space="preserve">ESS) </w:t>
      </w:r>
      <w:r>
        <w:rPr>
          <w:rFonts w:hint="eastAsia"/>
        </w:rPr>
        <w:t>將於</w:t>
      </w:r>
      <w:r>
        <w:rPr>
          <w:rFonts w:hint="eastAsia"/>
        </w:rPr>
        <w:t>2025</w:t>
      </w:r>
      <w:r>
        <w:rPr>
          <w:rFonts w:hint="eastAsia"/>
        </w:rPr>
        <w:t>年在瑞典正式完工，預計該機構將擁有全球目前最強的線性質子加速器，可產生通量最高的脈衝散裂中子源。散裂中子源是以中子作為探測微觀世界的工具，如同一臺超級顯微鏡，可以研究分析</w:t>
      </w:r>
      <w:r>
        <w:rPr>
          <w:rFonts w:hint="eastAsia"/>
        </w:rPr>
        <w:t>DNA</w:t>
      </w:r>
      <w:r>
        <w:rPr>
          <w:rFonts w:hint="eastAsia"/>
        </w:rPr>
        <w:t>、結晶材料、聚合物等微觀結構。有關中子的性質，下列敘述哪些正確？（應選</w:t>
      </w:r>
      <w:r>
        <w:rPr>
          <w:rFonts w:hint="eastAsia"/>
        </w:rPr>
        <w:t>2</w:t>
      </w:r>
      <w:r>
        <w:rPr>
          <w:rFonts w:hint="eastAsia"/>
        </w:rPr>
        <w:t>項）</w:t>
      </w:r>
    </w:p>
    <w:p w14:paraId="105406F8" w14:textId="77777777" w:rsidR="00442D59" w:rsidRDefault="00442D59" w:rsidP="00C90D29">
      <w:pPr>
        <w:pStyle w:val="-"/>
        <w:ind w:left="698" w:hanging="337"/>
      </w:pPr>
      <w:r>
        <w:rPr>
          <w:rFonts w:hint="eastAsia"/>
        </w:rPr>
        <w:t>(A)</w:t>
      </w:r>
      <w:r w:rsidR="00392C48">
        <w:rPr>
          <w:rFonts w:hint="eastAsia"/>
        </w:rPr>
        <w:t>拉塞福以金箔散射實驗，證實中子的存在</w:t>
      </w:r>
    </w:p>
    <w:p w14:paraId="029C21FA" w14:textId="77777777" w:rsidR="00442D59" w:rsidRDefault="00442D59" w:rsidP="00C90D29">
      <w:pPr>
        <w:pStyle w:val="-"/>
        <w:ind w:left="698" w:hanging="337"/>
      </w:pPr>
      <w:r>
        <w:rPr>
          <w:rFonts w:hint="eastAsia"/>
        </w:rPr>
        <w:t>(B)</w:t>
      </w:r>
      <w:r w:rsidR="00392C48">
        <w:rPr>
          <w:rFonts w:hint="eastAsia"/>
        </w:rPr>
        <w:t>散裂中子源所產生的高速中子流可透過電場減緩其速度</w:t>
      </w:r>
    </w:p>
    <w:p w14:paraId="3AD02B0B" w14:textId="77777777" w:rsidR="00442D59" w:rsidRDefault="00442D59" w:rsidP="00C90D29">
      <w:pPr>
        <w:pStyle w:val="-"/>
        <w:ind w:left="698" w:hanging="337"/>
      </w:pPr>
      <w:r>
        <w:rPr>
          <w:rFonts w:hint="eastAsia"/>
        </w:rPr>
        <w:t>(C)</w:t>
      </w:r>
      <w:r w:rsidR="002A623D">
        <w:tab/>
      </w:r>
      <w:r w:rsidR="00392C48">
        <w:rPr>
          <w:rFonts w:hint="eastAsia"/>
        </w:rPr>
        <w:t>將散裂中子源所產生的中子流速率調整為與電子顯微鏡中電子流速率相同時，此時中子的物質波波長比電子的物質波波長短</w:t>
      </w:r>
    </w:p>
    <w:p w14:paraId="5F1019D1" w14:textId="77777777" w:rsidR="00442D59" w:rsidRDefault="00442D59" w:rsidP="00C90D29">
      <w:pPr>
        <w:pStyle w:val="-"/>
        <w:ind w:left="698" w:hanging="337"/>
      </w:pPr>
      <w:r>
        <w:rPr>
          <w:rFonts w:hint="eastAsia"/>
        </w:rPr>
        <w:t>(D)</w:t>
      </w:r>
      <w:r w:rsidR="002A623D">
        <w:tab/>
      </w:r>
      <w:r w:rsidR="00392C48">
        <w:rPr>
          <w:rFonts w:hint="eastAsia"/>
        </w:rPr>
        <w:t>原子核中的中子無法與其他的核子產生庫侖力，但是可以產生強力作用，有助於原子核的穩定</w:t>
      </w:r>
    </w:p>
    <w:p w14:paraId="07BB4916" w14:textId="77777777" w:rsidR="00392C48" w:rsidRPr="00C17679" w:rsidRDefault="00442D59" w:rsidP="00C90D29">
      <w:pPr>
        <w:pStyle w:val="-"/>
        <w:ind w:left="698" w:hanging="337"/>
      </w:pPr>
      <w:r>
        <w:rPr>
          <w:rFonts w:hint="eastAsia"/>
        </w:rPr>
        <w:t>(E)</w:t>
      </w:r>
      <w:r w:rsidR="002A623D">
        <w:tab/>
      </w:r>
      <w:r w:rsidR="00392C48">
        <w:rPr>
          <w:rFonts w:hint="eastAsia"/>
        </w:rPr>
        <w:t>由實驗發現，中子是由</w:t>
      </w:r>
      <w:r w:rsidR="00392C48">
        <w:rPr>
          <w:rFonts w:hint="eastAsia"/>
        </w:rPr>
        <w:t>2</w:t>
      </w:r>
      <w:r w:rsidR="00392C48">
        <w:rPr>
          <w:rFonts w:hint="eastAsia"/>
        </w:rPr>
        <w:t>個上夸克和</w:t>
      </w:r>
      <w:r w:rsidR="00392C48">
        <w:rPr>
          <w:rFonts w:hint="eastAsia"/>
        </w:rPr>
        <w:t>1</w:t>
      </w:r>
      <w:r w:rsidR="00392C48">
        <w:rPr>
          <w:rFonts w:hint="eastAsia"/>
        </w:rPr>
        <w:t>個下夸克，彼此間透過短距離的庫侖力結合而成。</w:t>
      </w:r>
    </w:p>
    <w:p w14:paraId="36EF8285"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rsidRPr="00D225D1">
        <w:rPr>
          <w:rFonts w:hint="eastAsia"/>
        </w:rPr>
        <w:t>6</w:t>
      </w:r>
      <w:r w:rsidR="00392C48" w:rsidRPr="00D225D1">
        <w:rPr>
          <w:rFonts w:hint="eastAsia"/>
        </w:rPr>
        <w:t>回</w:t>
      </w:r>
    </w:p>
    <w:p w14:paraId="1D6F04A1" w14:textId="77777777" w:rsidR="00392C48" w:rsidRDefault="00442D59" w:rsidP="00C90D29">
      <w:pPr>
        <w:pStyle w:val="a3"/>
        <w:ind w:left="1566" w:hanging="1205"/>
      </w:pPr>
      <w:r>
        <w:rPr>
          <w:rFonts w:hint="eastAsia"/>
        </w:rPr>
        <w:t>解題觀念：</w:t>
      </w:r>
      <w:r>
        <w:rPr>
          <w:rFonts w:hint="eastAsia"/>
        </w:rPr>
        <w:tab/>
      </w:r>
      <w:r w:rsidR="00EA4A73">
        <w:rPr>
          <w:rFonts w:hint="eastAsia"/>
          <w:lang w:eastAsia="zh-HK"/>
        </w:rPr>
        <w:t>物質波、</w:t>
      </w:r>
      <w:r w:rsidR="00392C48" w:rsidRPr="00117E12">
        <w:rPr>
          <w:rFonts w:hint="eastAsia"/>
        </w:rPr>
        <w:t>粒子的組成</w:t>
      </w:r>
    </w:p>
    <w:p w14:paraId="471165EF" w14:textId="77777777" w:rsidR="00392C48" w:rsidRPr="00C17679" w:rsidRDefault="00442D59" w:rsidP="00C90D29">
      <w:pPr>
        <w:pStyle w:val="a3"/>
        <w:ind w:left="1566" w:hanging="1205"/>
      </w:pPr>
      <w:r>
        <w:rPr>
          <w:rFonts w:hint="eastAsia"/>
        </w:rPr>
        <w:t>參考答案：</w:t>
      </w:r>
      <w:r>
        <w:rPr>
          <w:rFonts w:hint="eastAsia"/>
        </w:rPr>
        <w:tab/>
      </w:r>
      <w:r w:rsidR="00392C48">
        <w:t>CD</w:t>
      </w:r>
    </w:p>
    <w:p w14:paraId="01806CAD" w14:textId="77777777" w:rsidR="00442D59" w:rsidRPr="00C90D29" w:rsidRDefault="00442D59" w:rsidP="00C90D29">
      <w:pPr>
        <w:pStyle w:val="-A"/>
        <w:ind w:left="1903" w:hanging="1542"/>
      </w:pPr>
      <w:r w:rsidRPr="00C90D29">
        <w:rPr>
          <w:rFonts w:hint="eastAsia"/>
        </w:rPr>
        <w:t>試題解析：</w:t>
      </w:r>
      <w:r w:rsidRPr="00C90D29">
        <w:rPr>
          <w:rFonts w:hint="eastAsia"/>
        </w:rPr>
        <w:tab/>
      </w:r>
      <w:r w:rsidR="00392C48" w:rsidRPr="00C90D29">
        <w:rPr>
          <w:rFonts w:hint="eastAsia"/>
        </w:rPr>
        <w:t>(A)</w:t>
      </w:r>
      <w:r w:rsidR="00672ECC" w:rsidRPr="00C90D29">
        <w:tab/>
      </w:r>
      <w:r w:rsidR="00392C48" w:rsidRPr="00C90D29">
        <w:rPr>
          <w:rFonts w:hint="eastAsia"/>
        </w:rPr>
        <w:t>拉塞福的金箔散射實驗，證實原子內部有體積極小、質量極大的原子核，且原子核帶正電，此實驗尚未發現中子。</w:t>
      </w:r>
    </w:p>
    <w:p w14:paraId="36D5DD13" w14:textId="77777777" w:rsidR="00442D59" w:rsidRPr="00C90D29" w:rsidRDefault="002A623D" w:rsidP="00C90D29">
      <w:pPr>
        <w:pStyle w:val="-A"/>
        <w:ind w:left="1903" w:hanging="1542"/>
      </w:pPr>
      <w:r w:rsidRPr="00C90D29">
        <w:tab/>
      </w:r>
      <w:r w:rsidR="00392C48" w:rsidRPr="00C90D29">
        <w:rPr>
          <w:rFonts w:hint="eastAsia"/>
        </w:rPr>
        <w:t>(B)</w:t>
      </w:r>
      <w:r w:rsidRPr="00C90D29">
        <w:tab/>
      </w:r>
      <w:r w:rsidR="00392C48" w:rsidRPr="00C90D29">
        <w:rPr>
          <w:rFonts w:hint="eastAsia"/>
        </w:rPr>
        <w:t>中子不帶電，因此電場無法改變中子的速度。</w:t>
      </w:r>
    </w:p>
    <w:p w14:paraId="458EEC88" w14:textId="77777777" w:rsidR="00442D59" w:rsidRPr="00C90D29" w:rsidRDefault="002A623D" w:rsidP="00C90D29">
      <w:pPr>
        <w:pStyle w:val="-A"/>
        <w:ind w:left="1903" w:hanging="1542"/>
      </w:pPr>
      <w:r w:rsidRPr="00C90D29">
        <w:tab/>
      </w:r>
      <w:r w:rsidR="00392C48" w:rsidRPr="00C90D29">
        <w:rPr>
          <w:rFonts w:hint="eastAsia"/>
        </w:rPr>
        <w:t>(C)</w:t>
      </w:r>
      <w:r w:rsidRPr="00C90D29">
        <w:tab/>
      </w:r>
      <w:r w:rsidR="00392C48" w:rsidRPr="00C90D29">
        <w:rPr>
          <w:rFonts w:hint="eastAsia"/>
        </w:rPr>
        <w:t>速率相同時，粒子的質量愈大，物質波的波長愈短。</w:t>
      </w:r>
    </w:p>
    <w:p w14:paraId="1714FF6A" w14:textId="77777777" w:rsidR="00442D59" w:rsidRPr="00C90D29" w:rsidRDefault="002A623D" w:rsidP="00C90D29">
      <w:pPr>
        <w:pStyle w:val="-A"/>
        <w:ind w:left="1903" w:hanging="1542"/>
      </w:pPr>
      <w:r w:rsidRPr="00C90D29">
        <w:tab/>
      </w:r>
      <w:r w:rsidR="00392C48" w:rsidRPr="00C90D29">
        <w:rPr>
          <w:rFonts w:hint="eastAsia"/>
        </w:rPr>
        <w:t>(D)</w:t>
      </w:r>
      <w:r w:rsidRPr="00C90D29">
        <w:tab/>
      </w:r>
      <w:r w:rsidR="00392C48" w:rsidRPr="00C90D29">
        <w:rPr>
          <w:rFonts w:hint="eastAsia"/>
        </w:rPr>
        <w:t>原子核內部由於中子與其他核子間的強核力作用，有助於原子核的穩定。</w:t>
      </w:r>
    </w:p>
    <w:p w14:paraId="1B974F77" w14:textId="77777777" w:rsidR="00392C48" w:rsidRPr="00C90D29" w:rsidRDefault="002A623D" w:rsidP="00C90D29">
      <w:pPr>
        <w:pStyle w:val="-A"/>
        <w:ind w:left="1903" w:hanging="1542"/>
      </w:pPr>
      <w:r w:rsidRPr="00C90D29">
        <w:tab/>
      </w:r>
      <w:r w:rsidR="00392C48" w:rsidRPr="00C90D29">
        <w:rPr>
          <w:rFonts w:hint="eastAsia"/>
        </w:rPr>
        <w:t>(E)</w:t>
      </w:r>
      <w:r w:rsidRPr="00C90D29">
        <w:tab/>
      </w:r>
      <w:r w:rsidR="00392C48" w:rsidRPr="00C90D29">
        <w:rPr>
          <w:rFonts w:hint="eastAsia"/>
        </w:rPr>
        <w:t>中子由</w:t>
      </w:r>
      <w:r w:rsidR="00392C48" w:rsidRPr="00C90D29">
        <w:rPr>
          <w:rFonts w:hint="eastAsia"/>
        </w:rPr>
        <w:t>1</w:t>
      </w:r>
      <w:r w:rsidR="00392C48" w:rsidRPr="00C90D29">
        <w:rPr>
          <w:rFonts w:hint="eastAsia"/>
        </w:rPr>
        <w:t>個上夸克和</w:t>
      </w:r>
      <w:r w:rsidR="00392C48" w:rsidRPr="00C90D29">
        <w:rPr>
          <w:rFonts w:hint="eastAsia"/>
        </w:rPr>
        <w:t>2</w:t>
      </w:r>
      <w:r w:rsidR="00392C48" w:rsidRPr="00C90D29">
        <w:rPr>
          <w:rFonts w:hint="eastAsia"/>
        </w:rPr>
        <w:t>個下夸克組成，而夸克間的作用力為強作用力。</w:t>
      </w:r>
    </w:p>
    <w:p w14:paraId="16D0466C" w14:textId="77777777" w:rsidR="00442D59" w:rsidRDefault="00392C48" w:rsidP="00C90D29">
      <w:pPr>
        <w:pStyle w:val="ac"/>
        <w:ind w:left="361" w:hanging="361"/>
      </w:pPr>
      <w:r w:rsidRPr="00C17679">
        <w:rPr>
          <w:rFonts w:hint="eastAsia"/>
        </w:rPr>
        <w:t>5.</w:t>
      </w:r>
      <w:r w:rsidRPr="00C17679">
        <w:rPr>
          <w:rFonts w:hint="eastAsia"/>
        </w:rPr>
        <w:tab/>
      </w:r>
      <w:r>
        <w:rPr>
          <w:rFonts w:hint="eastAsia"/>
        </w:rPr>
        <w:t>微中子是一種基本粒子，是物理學家包立解釋中子衰變成為質子跟電子時，為了遵守反應前後能量守恆，所提出的一個假想的粒子。微中子也是宇宙中含量第二多的基本粒子（最多的是光子）。地球上每秒鐘約有六千億個太陽微中子穿過一平方公分的面積，但是微中子幾乎不與其他物質發生作用，因此我們根本不會感覺到微中子對我們的任何影響。藉由上述這段話的描述，我們可知道地球上有眾多微中子來自太陽，因此可以推測太陽內部正不斷進行何種交互作用？</w:t>
      </w:r>
    </w:p>
    <w:p w14:paraId="4F2A6DEE" w14:textId="77777777" w:rsidR="00392C48" w:rsidRPr="00C17679" w:rsidRDefault="00442D59" w:rsidP="00C90D29">
      <w:pPr>
        <w:pStyle w:val="-"/>
        <w:ind w:left="698" w:hanging="337"/>
      </w:pPr>
      <w:r>
        <w:rPr>
          <w:rFonts w:hint="eastAsia"/>
        </w:rPr>
        <w:t>(A)</w:t>
      </w:r>
      <w:r w:rsidR="00392C48">
        <w:rPr>
          <w:rFonts w:hint="eastAsia"/>
        </w:rPr>
        <w:t xml:space="preserve">強交互作用　</w:t>
      </w:r>
      <w:r w:rsidR="00392C48">
        <w:rPr>
          <w:rFonts w:hint="eastAsia"/>
        </w:rPr>
        <w:t>(B)</w:t>
      </w:r>
      <w:r w:rsidR="00392C48">
        <w:rPr>
          <w:rFonts w:hint="eastAsia"/>
        </w:rPr>
        <w:t xml:space="preserve">重力交互作用　</w:t>
      </w:r>
      <w:r w:rsidR="00392C48">
        <w:rPr>
          <w:rFonts w:hint="eastAsia"/>
        </w:rPr>
        <w:t>(C)</w:t>
      </w:r>
      <w:r w:rsidR="00392C48">
        <w:rPr>
          <w:rFonts w:hint="eastAsia"/>
        </w:rPr>
        <w:t xml:space="preserve">弱交互作用　</w:t>
      </w:r>
      <w:r w:rsidR="00392C48">
        <w:rPr>
          <w:rFonts w:hint="eastAsia"/>
        </w:rPr>
        <w:t>(D)</w:t>
      </w:r>
      <w:r w:rsidR="00392C48">
        <w:rPr>
          <w:rFonts w:hint="eastAsia"/>
        </w:rPr>
        <w:t xml:space="preserve">電磁交互作用　</w:t>
      </w:r>
      <w:r w:rsidR="00392C48">
        <w:rPr>
          <w:rFonts w:hint="eastAsia"/>
        </w:rPr>
        <w:t>(E)</w:t>
      </w:r>
      <w:r w:rsidR="00392C48">
        <w:rPr>
          <w:rFonts w:hint="eastAsia"/>
        </w:rPr>
        <w:t>核分裂。</w:t>
      </w:r>
    </w:p>
    <w:p w14:paraId="29C8355B" w14:textId="77777777" w:rsidR="00392C48" w:rsidRPr="00C17679" w:rsidRDefault="00C90D29" w:rsidP="00C90D29">
      <w:pPr>
        <w:pStyle w:val="a3"/>
        <w:ind w:left="1566" w:hanging="1205"/>
      </w:pPr>
      <w:r>
        <w:rPr>
          <w:rFonts w:hint="eastAsia"/>
        </w:rPr>
        <w:t>命題出處：</w:t>
      </w:r>
      <w:r>
        <w:rPr>
          <w:rFonts w:hint="eastAsia"/>
        </w:rPr>
        <w:tab/>
      </w:r>
      <w:r w:rsidR="00392C48" w:rsidRPr="00C17679">
        <w:rPr>
          <w:rFonts w:hint="eastAsia"/>
        </w:rPr>
        <w:t>龍騰【</w:t>
      </w:r>
      <w:r w:rsidR="00392C48">
        <w:rPr>
          <w:rFonts w:hint="eastAsia"/>
        </w:rPr>
        <w:t>模模考</w:t>
      </w:r>
      <w:r w:rsidR="00392C48" w:rsidRPr="00C17679">
        <w:rPr>
          <w:rFonts w:hint="eastAsia"/>
        </w:rPr>
        <w:t>】</w:t>
      </w:r>
      <w:r w:rsidR="00392C48" w:rsidRPr="007F6B1D">
        <w:rPr>
          <w:rFonts w:hint="eastAsia"/>
        </w:rPr>
        <w:t>自然科學測模考試題本</w:t>
      </w:r>
      <w:r w:rsidR="00392C48" w:rsidRPr="00C17679">
        <w:rPr>
          <w:rFonts w:hint="eastAsia"/>
        </w:rPr>
        <w:t xml:space="preserve"> </w:t>
      </w:r>
      <w:r w:rsidR="00392C48" w:rsidRPr="00C17679">
        <w:rPr>
          <w:rFonts w:hint="eastAsia"/>
        </w:rPr>
        <w:t>第</w:t>
      </w:r>
      <w:r w:rsidR="00392C48">
        <w:t>5</w:t>
      </w:r>
      <w:r w:rsidR="00392C48">
        <w:rPr>
          <w:rFonts w:hint="eastAsia"/>
        </w:rPr>
        <w:t>回</w:t>
      </w:r>
    </w:p>
    <w:p w14:paraId="00B39B23"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基本交互作用</w:t>
      </w:r>
    </w:p>
    <w:p w14:paraId="05532E3D"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C</w:t>
      </w:r>
    </w:p>
    <w:p w14:paraId="63218731" w14:textId="77777777" w:rsidR="00392C48" w:rsidRDefault="00442D59" w:rsidP="00C90D29">
      <w:pPr>
        <w:pStyle w:val="a3"/>
        <w:ind w:left="1566" w:hanging="1205"/>
      </w:pPr>
      <w:r>
        <w:rPr>
          <w:rFonts w:hint="eastAsia"/>
        </w:rPr>
        <w:t>試題解析：</w:t>
      </w:r>
      <w:r>
        <w:rPr>
          <w:rFonts w:hint="eastAsia"/>
        </w:rPr>
        <w:tab/>
      </w:r>
      <w:r w:rsidR="00392C48">
        <w:rPr>
          <w:rFonts w:hint="eastAsia"/>
        </w:rPr>
        <w:t>太陽的微中子來自於內部，藉由弱核力作用不斷進行逆</w:t>
      </w:r>
      <w:r w:rsidR="00392C48" w:rsidRPr="00A610D2">
        <w:rPr>
          <w:i/>
          <w:iCs/>
        </w:rPr>
        <w:t>β</w:t>
      </w:r>
      <w:r w:rsidR="00392C48">
        <w:rPr>
          <w:rFonts w:hint="eastAsia"/>
        </w:rPr>
        <w:t>衰變而順利發生核融合。</w:t>
      </w:r>
    </w:p>
    <w:p w14:paraId="184C4E82" w14:textId="77777777" w:rsidR="00392C48" w:rsidRDefault="00392C48" w:rsidP="00392C48">
      <w:pPr>
        <w:snapToGrid/>
        <w:spacing w:line="240" w:lineRule="auto"/>
        <w:jc w:val="left"/>
        <w:rPr>
          <w:color w:val="FF0000"/>
        </w:rPr>
      </w:pPr>
      <w:r>
        <w:br w:type="page"/>
      </w:r>
    </w:p>
    <w:p w14:paraId="426C9470" w14:textId="77777777" w:rsidR="00392C48" w:rsidRPr="00EA4A73" w:rsidRDefault="00392C48" w:rsidP="00C90D29">
      <w:pPr>
        <w:pStyle w:val="ac"/>
        <w:ind w:left="361" w:hanging="361"/>
        <w:rPr>
          <w:u w:val="single"/>
        </w:rPr>
      </w:pPr>
      <w:r w:rsidRPr="00EA4A73">
        <w:rPr>
          <w:rFonts w:hint="eastAsia"/>
          <w:u w:val="single"/>
        </w:rPr>
        <w:lastRenderedPageBreak/>
        <w:t>6</w:t>
      </w:r>
      <w:r w:rsidRPr="00EA4A73">
        <w:rPr>
          <w:rFonts w:hint="eastAsia"/>
          <w:u w:val="single"/>
        </w:rPr>
        <w:t>～</w:t>
      </w:r>
      <w:r w:rsidRPr="00EA4A73">
        <w:rPr>
          <w:rFonts w:hint="eastAsia"/>
          <w:u w:val="single"/>
        </w:rPr>
        <w:t>7</w:t>
      </w:r>
      <w:r w:rsidRPr="00EA4A73">
        <w:rPr>
          <w:rFonts w:hint="eastAsia"/>
          <w:u w:val="single"/>
        </w:rPr>
        <w:t>題為題組</w:t>
      </w:r>
    </w:p>
    <w:p w14:paraId="5A8763E7" w14:textId="77777777" w:rsidR="00442D59" w:rsidRDefault="00392C48" w:rsidP="00C90D29">
      <w:pPr>
        <w:pStyle w:val="ac"/>
        <w:ind w:left="361" w:hanging="361"/>
      </w:pPr>
      <w:r w:rsidRPr="007569C6">
        <w:rPr>
          <w:rFonts w:hint="eastAsia"/>
        </w:rPr>
        <w:t>◎</w:t>
      </w:r>
      <w:r w:rsidRPr="007569C6">
        <w:tab/>
      </w:r>
      <w:r>
        <w:rPr>
          <w:rFonts w:hint="eastAsia"/>
        </w:rPr>
        <w:t>開車遇到狀況時，從司機察覺狀況到踩下煞車的時間稱為反應時間，此時車子所行進的距離稱為反應距離。從煞車開始作用到車子停止的距離稱為煞車距離。反應距離和煞車距離的總合，稱為停車距離，如圖所示。</w:t>
      </w:r>
    </w:p>
    <w:p w14:paraId="17107F3E" w14:textId="77777777" w:rsidR="00442D59" w:rsidRDefault="00451DC3" w:rsidP="00451DC3">
      <w:pPr>
        <w:pStyle w:val="ac"/>
        <w:spacing w:beforeLines="25" w:before="98" w:afterLines="25" w:after="98"/>
        <w:ind w:left="361" w:hanging="361"/>
        <w:jc w:val="center"/>
      </w:pPr>
      <w:r>
        <w:rPr>
          <w:noProof/>
        </w:rPr>
        <w:drawing>
          <wp:inline distT="0" distB="0" distL="0" distR="0" wp14:anchorId="5E32B905" wp14:editId="5AF0E3C9">
            <wp:extent cx="5057775" cy="1371600"/>
            <wp:effectExtent l="0" t="0" r="952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57775" cy="1371600"/>
                    </a:xfrm>
                    <a:prstGeom prst="rect">
                      <a:avLst/>
                    </a:prstGeom>
                  </pic:spPr>
                </pic:pic>
              </a:graphicData>
            </a:graphic>
          </wp:inline>
        </w:drawing>
      </w:r>
    </w:p>
    <w:p w14:paraId="6EEE3DB2" w14:textId="77777777" w:rsidR="00442D59" w:rsidRDefault="001D4404" w:rsidP="00C90D29">
      <w:pPr>
        <w:pStyle w:val="ac"/>
        <w:ind w:left="361" w:hanging="361"/>
      </w:pPr>
      <w:r>
        <w:tab/>
      </w:r>
      <w:r w:rsidR="00392C48">
        <w:rPr>
          <w:rFonts w:hint="eastAsia"/>
        </w:rPr>
        <w:t>煞車距離和車速有密切的關係，其中涉及的因素極多，某學者蒐集小型汽車行駛高速公路的大量數據後發現，其平均值如圖所示。</w:t>
      </w:r>
    </w:p>
    <w:p w14:paraId="44C1BD24" w14:textId="77777777" w:rsidR="00442D59" w:rsidRDefault="00451DC3" w:rsidP="00451DC3">
      <w:pPr>
        <w:pStyle w:val="ac"/>
        <w:spacing w:beforeLines="25" w:before="98" w:afterLines="5" w:after="19"/>
        <w:ind w:left="361" w:hanging="361"/>
        <w:jc w:val="center"/>
      </w:pPr>
      <w:r>
        <w:rPr>
          <w:noProof/>
        </w:rPr>
        <w:drawing>
          <wp:inline distT="0" distB="0" distL="0" distR="0" wp14:anchorId="665F703B" wp14:editId="76617BF2">
            <wp:extent cx="3705225" cy="18383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05225" cy="1838325"/>
                    </a:xfrm>
                    <a:prstGeom prst="rect">
                      <a:avLst/>
                    </a:prstGeom>
                  </pic:spPr>
                </pic:pic>
              </a:graphicData>
            </a:graphic>
          </wp:inline>
        </w:drawing>
      </w:r>
    </w:p>
    <w:p w14:paraId="5781E212" w14:textId="77777777" w:rsidR="00392C48" w:rsidRDefault="001D4404" w:rsidP="00C90D29">
      <w:pPr>
        <w:pStyle w:val="ac"/>
        <w:ind w:left="361" w:hanging="361"/>
      </w:pPr>
      <w:r>
        <w:tab/>
      </w:r>
      <w:r w:rsidR="00392C48" w:rsidRPr="007D48DE">
        <w:rPr>
          <w:rFonts w:hint="eastAsia"/>
        </w:rPr>
        <w:t>根據上述資料，試回答下列問題：</w:t>
      </w:r>
    </w:p>
    <w:p w14:paraId="2CCABE22" w14:textId="77777777" w:rsidR="00442D59" w:rsidRDefault="00392C48" w:rsidP="00C90D29">
      <w:pPr>
        <w:pStyle w:val="ac"/>
        <w:ind w:left="361" w:hanging="361"/>
      </w:pPr>
      <w:r w:rsidRPr="00C17679">
        <w:rPr>
          <w:rFonts w:hint="eastAsia"/>
        </w:rPr>
        <w:t>6.</w:t>
      </w:r>
      <w:r w:rsidRPr="00C17679">
        <w:rPr>
          <w:rFonts w:hint="eastAsia"/>
        </w:rPr>
        <w:tab/>
      </w:r>
      <w:r w:rsidRPr="007D48DE">
        <w:rPr>
          <w:rFonts w:hint="eastAsia"/>
        </w:rPr>
        <w:t>司機的反應時間平均約幾</w:t>
      </w:r>
      <w:r w:rsidRPr="007D48DE">
        <w:rPr>
          <w:rFonts w:hint="eastAsia"/>
        </w:rPr>
        <w:t>s</w:t>
      </w:r>
      <w:r w:rsidRPr="007D48DE">
        <w:rPr>
          <w:rFonts w:hint="eastAsia"/>
        </w:rPr>
        <w:t>？</w:t>
      </w:r>
    </w:p>
    <w:p w14:paraId="78ECDFE9" w14:textId="77777777" w:rsidR="00392C48" w:rsidRPr="00C17679" w:rsidRDefault="00442D59" w:rsidP="00C90D29">
      <w:pPr>
        <w:pStyle w:val="-"/>
        <w:ind w:left="698" w:hanging="337"/>
      </w:pPr>
      <w:r>
        <w:rPr>
          <w:rFonts w:hint="eastAsia"/>
        </w:rPr>
        <w:t>(A)</w:t>
      </w:r>
      <w:r w:rsidR="00392C48" w:rsidRPr="007D48DE">
        <w:rPr>
          <w:rFonts w:hint="eastAsia"/>
        </w:rPr>
        <w:t>0.6</w:t>
      </w:r>
      <w:r w:rsidR="00392C48" w:rsidRPr="007D48DE">
        <w:rPr>
          <w:rFonts w:hint="eastAsia"/>
        </w:rPr>
        <w:t xml:space="preserve">　</w:t>
      </w:r>
      <w:r w:rsidR="00392C48">
        <w:rPr>
          <w:rFonts w:hint="eastAsia"/>
        </w:rPr>
        <w:t>(</w:t>
      </w:r>
      <w:r w:rsidR="00392C48" w:rsidRPr="007D48DE">
        <w:rPr>
          <w:rFonts w:hint="eastAsia"/>
        </w:rPr>
        <w:t>B</w:t>
      </w:r>
      <w:r w:rsidR="00392C48">
        <w:rPr>
          <w:rFonts w:hint="eastAsia"/>
        </w:rPr>
        <w:t>)</w:t>
      </w:r>
      <w:r w:rsidR="00392C48" w:rsidRPr="007D48DE">
        <w:rPr>
          <w:rFonts w:hint="eastAsia"/>
        </w:rPr>
        <w:t>0.8</w:t>
      </w:r>
      <w:r w:rsidR="00392C48" w:rsidRPr="007D48DE">
        <w:rPr>
          <w:rFonts w:hint="eastAsia"/>
        </w:rPr>
        <w:t xml:space="preserve">　</w:t>
      </w:r>
      <w:r w:rsidR="00392C48">
        <w:rPr>
          <w:rFonts w:hint="eastAsia"/>
        </w:rPr>
        <w:t>(</w:t>
      </w:r>
      <w:r w:rsidR="00392C48" w:rsidRPr="007D48DE">
        <w:rPr>
          <w:rFonts w:hint="eastAsia"/>
        </w:rPr>
        <w:t>C</w:t>
      </w:r>
      <w:r w:rsidR="00392C48">
        <w:rPr>
          <w:rFonts w:hint="eastAsia"/>
        </w:rPr>
        <w:t>)</w:t>
      </w:r>
      <w:r w:rsidR="00392C48" w:rsidRPr="007D48DE">
        <w:rPr>
          <w:rFonts w:hint="eastAsia"/>
        </w:rPr>
        <w:t>1.0</w:t>
      </w:r>
      <w:r w:rsidR="00392C48" w:rsidRPr="007D48DE">
        <w:rPr>
          <w:rFonts w:hint="eastAsia"/>
        </w:rPr>
        <w:t xml:space="preserve">　</w:t>
      </w:r>
      <w:r w:rsidR="00392C48">
        <w:rPr>
          <w:rFonts w:hint="eastAsia"/>
        </w:rPr>
        <w:t>(</w:t>
      </w:r>
      <w:r w:rsidR="00392C48" w:rsidRPr="007D48DE">
        <w:rPr>
          <w:rFonts w:hint="eastAsia"/>
        </w:rPr>
        <w:t>D</w:t>
      </w:r>
      <w:r w:rsidR="00392C48">
        <w:rPr>
          <w:rFonts w:hint="eastAsia"/>
        </w:rPr>
        <w:t>)</w:t>
      </w:r>
      <w:r w:rsidR="00392C48" w:rsidRPr="007D48DE">
        <w:rPr>
          <w:rFonts w:hint="eastAsia"/>
        </w:rPr>
        <w:t>1.2</w:t>
      </w:r>
      <w:r w:rsidR="00392C48" w:rsidRPr="007D48DE">
        <w:rPr>
          <w:rFonts w:hint="eastAsia"/>
        </w:rPr>
        <w:t xml:space="preserve">　</w:t>
      </w:r>
      <w:r w:rsidR="00392C48">
        <w:rPr>
          <w:rFonts w:hint="eastAsia"/>
        </w:rPr>
        <w:t>(</w:t>
      </w:r>
      <w:r w:rsidR="00392C48" w:rsidRPr="007D48DE">
        <w:rPr>
          <w:rFonts w:hint="eastAsia"/>
        </w:rPr>
        <w:t>E</w:t>
      </w:r>
      <w:r w:rsidR="00392C48">
        <w:rPr>
          <w:rFonts w:hint="eastAsia"/>
        </w:rPr>
        <w:t>)</w:t>
      </w:r>
      <w:r w:rsidR="00392C48" w:rsidRPr="007D48DE">
        <w:rPr>
          <w:rFonts w:hint="eastAsia"/>
        </w:rPr>
        <w:t>1.4</w:t>
      </w:r>
      <w:r w:rsidR="00392C48" w:rsidRPr="007D48DE">
        <w:rPr>
          <w:rFonts w:hint="eastAsia"/>
        </w:rPr>
        <w:t>。</w:t>
      </w:r>
    </w:p>
    <w:p w14:paraId="3256EB60" w14:textId="77777777" w:rsidR="00392C48" w:rsidRPr="00C17679" w:rsidRDefault="00C90D29" w:rsidP="00C90D29">
      <w:pPr>
        <w:pStyle w:val="a3"/>
        <w:ind w:left="1566" w:hanging="1205"/>
      </w:pPr>
      <w:r>
        <w:rPr>
          <w:rFonts w:hint="eastAsia"/>
        </w:rPr>
        <w:t>命題出處：</w:t>
      </w:r>
      <w:r>
        <w:rPr>
          <w:rFonts w:hint="eastAsia"/>
        </w:rPr>
        <w:tab/>
      </w:r>
      <w:r w:rsidR="00392C48" w:rsidRPr="004260C9">
        <w:rPr>
          <w:rFonts w:hint="eastAsia"/>
        </w:rPr>
        <w:t>龍騰【逆轉勝】物理學測總複習講義</w:t>
      </w:r>
      <w:r w:rsidR="00392C48" w:rsidRPr="004260C9">
        <w:rPr>
          <w:rFonts w:hint="eastAsia"/>
        </w:rPr>
        <w:t xml:space="preserve"> </w:t>
      </w:r>
      <w:r w:rsidR="00392C48" w:rsidRPr="00FB02C3">
        <w:rPr>
          <w:rFonts w:hint="eastAsia"/>
        </w:rPr>
        <w:t>單元</w:t>
      </w:r>
      <w:r w:rsidR="00392C48">
        <w:rPr>
          <w:rFonts w:hint="eastAsia"/>
        </w:rPr>
        <w:t>2</w:t>
      </w:r>
      <w:r w:rsidR="00392C48">
        <w:rPr>
          <w:rFonts w:hint="eastAsia"/>
        </w:rPr>
        <w:t>物體的運動</w:t>
      </w:r>
    </w:p>
    <w:p w14:paraId="4B9093EC"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等速運動</w:t>
      </w:r>
    </w:p>
    <w:p w14:paraId="04879A9B"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C</w:t>
      </w:r>
    </w:p>
    <w:p w14:paraId="6142E5ED" w14:textId="77777777" w:rsidR="00392C48" w:rsidRDefault="00442D59" w:rsidP="00C90D29">
      <w:pPr>
        <w:pStyle w:val="a3"/>
        <w:ind w:left="1566" w:hanging="1205"/>
      </w:pPr>
      <w:r>
        <w:rPr>
          <w:rFonts w:hint="eastAsia"/>
        </w:rPr>
        <w:t>試題解析：</w:t>
      </w:r>
      <w:r>
        <w:rPr>
          <w:rFonts w:hint="eastAsia"/>
        </w:rPr>
        <w:tab/>
      </w:r>
      <w:r w:rsidR="00392C48" w:rsidRPr="006B5434">
        <w:rPr>
          <w:rFonts w:hint="eastAsia"/>
        </w:rPr>
        <w:t>分析數據如附表：</w:t>
      </w:r>
    </w:p>
    <w:tbl>
      <w:tblPr>
        <w:tblStyle w:val="af7"/>
        <w:tblW w:w="0" w:type="auto"/>
        <w:tblInd w:w="1701"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616"/>
        <w:gridCol w:w="1616"/>
        <w:gridCol w:w="1616"/>
        <w:gridCol w:w="1616"/>
        <w:gridCol w:w="1616"/>
      </w:tblGrid>
      <w:tr w:rsidR="00392C48" w14:paraId="5D40BF8A" w14:textId="77777777" w:rsidTr="00263B2F">
        <w:trPr>
          <w:trHeight w:val="20"/>
        </w:trPr>
        <w:tc>
          <w:tcPr>
            <w:tcW w:w="1616" w:type="dxa"/>
            <w:vAlign w:val="center"/>
          </w:tcPr>
          <w:p w14:paraId="5E7BA916" w14:textId="77777777" w:rsidR="00392C48" w:rsidRPr="001B406A" w:rsidRDefault="00392C48" w:rsidP="001B406A">
            <w:pPr>
              <w:snapToGrid/>
              <w:spacing w:line="240" w:lineRule="auto"/>
              <w:jc w:val="center"/>
              <w:rPr>
                <w:color w:val="FF0000"/>
              </w:rPr>
            </w:pPr>
            <w:r w:rsidRPr="001B406A">
              <w:rPr>
                <w:rFonts w:hint="eastAsia"/>
                <w:color w:val="FF0000"/>
              </w:rPr>
              <w:t>車速</w:t>
            </w:r>
            <w:r w:rsidRPr="001B406A">
              <w:rPr>
                <w:color w:val="FF0000"/>
              </w:rPr>
              <w:t>(km/h)</w:t>
            </w:r>
          </w:p>
        </w:tc>
        <w:tc>
          <w:tcPr>
            <w:tcW w:w="1616" w:type="dxa"/>
            <w:vAlign w:val="center"/>
          </w:tcPr>
          <w:p w14:paraId="491291B9" w14:textId="77777777" w:rsidR="00392C48" w:rsidRPr="001B406A" w:rsidRDefault="00392C48" w:rsidP="001B406A">
            <w:pPr>
              <w:snapToGrid/>
              <w:spacing w:line="240" w:lineRule="auto"/>
              <w:jc w:val="center"/>
              <w:rPr>
                <w:color w:val="FF0000"/>
              </w:rPr>
            </w:pPr>
            <w:r w:rsidRPr="001B406A">
              <w:rPr>
                <w:rFonts w:hint="eastAsia"/>
                <w:color w:val="FF0000"/>
              </w:rPr>
              <w:t>車速</w:t>
            </w:r>
            <w:r w:rsidRPr="001B406A">
              <w:rPr>
                <w:color w:val="FF0000"/>
              </w:rPr>
              <w:t>(m/s)</w:t>
            </w:r>
          </w:p>
        </w:tc>
        <w:tc>
          <w:tcPr>
            <w:tcW w:w="1616" w:type="dxa"/>
            <w:vAlign w:val="center"/>
          </w:tcPr>
          <w:p w14:paraId="686D5327" w14:textId="77777777" w:rsidR="00392C48" w:rsidRPr="001B406A" w:rsidRDefault="00392C48" w:rsidP="001B406A">
            <w:pPr>
              <w:snapToGrid/>
              <w:spacing w:line="240" w:lineRule="auto"/>
              <w:jc w:val="center"/>
              <w:rPr>
                <w:color w:val="FF0000"/>
              </w:rPr>
            </w:pPr>
            <w:r w:rsidRPr="001B406A">
              <w:rPr>
                <w:rFonts w:hint="eastAsia"/>
                <w:color w:val="FF0000"/>
              </w:rPr>
              <w:t>反應距離</w:t>
            </w:r>
            <w:r w:rsidRPr="001B406A">
              <w:rPr>
                <w:rFonts w:hint="eastAsia"/>
                <w:color w:val="FF0000"/>
              </w:rPr>
              <w:t>(m)</w:t>
            </w:r>
          </w:p>
        </w:tc>
        <w:tc>
          <w:tcPr>
            <w:tcW w:w="1616" w:type="dxa"/>
            <w:vAlign w:val="center"/>
          </w:tcPr>
          <w:p w14:paraId="451BDD0E" w14:textId="77777777" w:rsidR="00392C48" w:rsidRPr="001B406A" w:rsidRDefault="00392C48" w:rsidP="001B406A">
            <w:pPr>
              <w:snapToGrid/>
              <w:spacing w:line="240" w:lineRule="auto"/>
              <w:jc w:val="center"/>
              <w:rPr>
                <w:color w:val="FF0000"/>
              </w:rPr>
            </w:pPr>
            <w:r w:rsidRPr="001B406A">
              <w:rPr>
                <w:rFonts w:hint="eastAsia"/>
                <w:color w:val="FF0000"/>
              </w:rPr>
              <w:t>煞車距離</w:t>
            </w:r>
            <w:r w:rsidRPr="001B406A">
              <w:rPr>
                <w:rFonts w:hint="eastAsia"/>
                <w:color w:val="FF0000"/>
              </w:rPr>
              <w:t>(m)</w:t>
            </w:r>
          </w:p>
        </w:tc>
        <w:tc>
          <w:tcPr>
            <w:tcW w:w="1616" w:type="dxa"/>
            <w:vAlign w:val="center"/>
          </w:tcPr>
          <w:p w14:paraId="58FC2C6A" w14:textId="77777777" w:rsidR="00392C48" w:rsidRPr="001B406A" w:rsidRDefault="00392C48" w:rsidP="001B406A">
            <w:pPr>
              <w:snapToGrid/>
              <w:spacing w:line="240" w:lineRule="auto"/>
              <w:jc w:val="center"/>
              <w:rPr>
                <w:color w:val="FF0000"/>
              </w:rPr>
            </w:pPr>
            <w:r w:rsidRPr="001B406A">
              <w:rPr>
                <w:rFonts w:hint="eastAsia"/>
                <w:color w:val="FF0000"/>
              </w:rPr>
              <w:t>停車距離</w:t>
            </w:r>
            <w:r w:rsidRPr="001B406A">
              <w:rPr>
                <w:rFonts w:hint="eastAsia"/>
                <w:color w:val="FF0000"/>
              </w:rPr>
              <w:t>(m)</w:t>
            </w:r>
          </w:p>
        </w:tc>
      </w:tr>
      <w:tr w:rsidR="00392C48" w14:paraId="36F267C4" w14:textId="77777777" w:rsidTr="00263B2F">
        <w:trPr>
          <w:trHeight w:val="20"/>
        </w:trPr>
        <w:tc>
          <w:tcPr>
            <w:tcW w:w="1616" w:type="dxa"/>
            <w:vAlign w:val="center"/>
          </w:tcPr>
          <w:p w14:paraId="1800F397" w14:textId="77777777" w:rsidR="00392C48" w:rsidRPr="001B406A" w:rsidRDefault="00392C48" w:rsidP="001B406A">
            <w:pPr>
              <w:snapToGrid/>
              <w:spacing w:line="240" w:lineRule="auto"/>
              <w:jc w:val="center"/>
              <w:rPr>
                <w:color w:val="FF0000"/>
              </w:rPr>
            </w:pPr>
            <w:r w:rsidRPr="001B406A">
              <w:rPr>
                <w:rFonts w:hint="eastAsia"/>
                <w:color w:val="FF0000"/>
              </w:rPr>
              <w:t>3</w:t>
            </w:r>
            <w:r w:rsidRPr="001B406A">
              <w:rPr>
                <w:color w:val="FF0000"/>
              </w:rPr>
              <w:t>0</w:t>
            </w:r>
          </w:p>
        </w:tc>
        <w:tc>
          <w:tcPr>
            <w:tcW w:w="1616" w:type="dxa"/>
            <w:vAlign w:val="center"/>
          </w:tcPr>
          <w:p w14:paraId="778DB541" w14:textId="77777777" w:rsidR="00392C48" w:rsidRPr="001B406A" w:rsidRDefault="00392C48" w:rsidP="001B406A">
            <w:pPr>
              <w:snapToGrid/>
              <w:spacing w:line="240" w:lineRule="auto"/>
              <w:jc w:val="center"/>
              <w:rPr>
                <w:color w:val="FF0000"/>
              </w:rPr>
            </w:pPr>
            <w:r w:rsidRPr="001B406A">
              <w:rPr>
                <w:rFonts w:hint="eastAsia"/>
                <w:color w:val="FF0000"/>
              </w:rPr>
              <w:t>8</w:t>
            </w:r>
          </w:p>
        </w:tc>
        <w:tc>
          <w:tcPr>
            <w:tcW w:w="1616" w:type="dxa"/>
            <w:vAlign w:val="center"/>
          </w:tcPr>
          <w:p w14:paraId="126F70CF" w14:textId="77777777" w:rsidR="00392C48" w:rsidRPr="001B406A" w:rsidRDefault="00392C48" w:rsidP="001B406A">
            <w:pPr>
              <w:snapToGrid/>
              <w:spacing w:line="240" w:lineRule="auto"/>
              <w:jc w:val="center"/>
              <w:rPr>
                <w:color w:val="FF0000"/>
              </w:rPr>
            </w:pPr>
            <w:r w:rsidRPr="001B406A">
              <w:rPr>
                <w:rFonts w:hint="eastAsia"/>
                <w:color w:val="FF0000"/>
              </w:rPr>
              <w:t>8</w:t>
            </w:r>
          </w:p>
        </w:tc>
        <w:tc>
          <w:tcPr>
            <w:tcW w:w="1616" w:type="dxa"/>
            <w:vAlign w:val="center"/>
          </w:tcPr>
          <w:p w14:paraId="584761C8" w14:textId="77777777" w:rsidR="00392C48" w:rsidRPr="001B406A" w:rsidRDefault="00392C48" w:rsidP="001B406A">
            <w:pPr>
              <w:snapToGrid/>
              <w:spacing w:line="240" w:lineRule="auto"/>
              <w:jc w:val="center"/>
              <w:rPr>
                <w:color w:val="FF0000"/>
              </w:rPr>
            </w:pPr>
            <w:r w:rsidRPr="001B406A">
              <w:rPr>
                <w:rFonts w:hint="eastAsia"/>
                <w:color w:val="FF0000"/>
              </w:rPr>
              <w:t>5</w:t>
            </w:r>
          </w:p>
        </w:tc>
        <w:tc>
          <w:tcPr>
            <w:tcW w:w="1616" w:type="dxa"/>
            <w:vAlign w:val="center"/>
          </w:tcPr>
          <w:p w14:paraId="457F126B"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3</w:t>
            </w:r>
          </w:p>
        </w:tc>
      </w:tr>
      <w:tr w:rsidR="00392C48" w14:paraId="4907FBD3" w14:textId="77777777" w:rsidTr="00263B2F">
        <w:trPr>
          <w:trHeight w:val="20"/>
        </w:trPr>
        <w:tc>
          <w:tcPr>
            <w:tcW w:w="1616" w:type="dxa"/>
            <w:vAlign w:val="center"/>
          </w:tcPr>
          <w:p w14:paraId="0C839C54" w14:textId="77777777" w:rsidR="00392C48" w:rsidRPr="001B406A" w:rsidRDefault="00392C48" w:rsidP="001B406A">
            <w:pPr>
              <w:snapToGrid/>
              <w:spacing w:line="240" w:lineRule="auto"/>
              <w:jc w:val="center"/>
              <w:rPr>
                <w:color w:val="FF0000"/>
              </w:rPr>
            </w:pPr>
            <w:r w:rsidRPr="001B406A">
              <w:rPr>
                <w:rFonts w:hint="eastAsia"/>
                <w:color w:val="FF0000"/>
              </w:rPr>
              <w:t>4</w:t>
            </w:r>
            <w:r w:rsidRPr="001B406A">
              <w:rPr>
                <w:color w:val="FF0000"/>
              </w:rPr>
              <w:t>0</w:t>
            </w:r>
          </w:p>
        </w:tc>
        <w:tc>
          <w:tcPr>
            <w:tcW w:w="1616" w:type="dxa"/>
            <w:vAlign w:val="center"/>
          </w:tcPr>
          <w:p w14:paraId="3010F8FD"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1</w:t>
            </w:r>
          </w:p>
        </w:tc>
        <w:tc>
          <w:tcPr>
            <w:tcW w:w="1616" w:type="dxa"/>
            <w:vAlign w:val="center"/>
          </w:tcPr>
          <w:p w14:paraId="162CDDC6"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1</w:t>
            </w:r>
          </w:p>
        </w:tc>
        <w:tc>
          <w:tcPr>
            <w:tcW w:w="1616" w:type="dxa"/>
            <w:vAlign w:val="center"/>
          </w:tcPr>
          <w:p w14:paraId="5244C2EE" w14:textId="77777777" w:rsidR="00392C48" w:rsidRPr="001B406A" w:rsidRDefault="00392C48" w:rsidP="001B406A">
            <w:pPr>
              <w:snapToGrid/>
              <w:spacing w:line="240" w:lineRule="auto"/>
              <w:jc w:val="center"/>
              <w:rPr>
                <w:color w:val="FF0000"/>
              </w:rPr>
            </w:pPr>
            <w:r w:rsidRPr="001B406A">
              <w:rPr>
                <w:rFonts w:hint="eastAsia"/>
                <w:color w:val="FF0000"/>
              </w:rPr>
              <w:t>9</w:t>
            </w:r>
          </w:p>
        </w:tc>
        <w:tc>
          <w:tcPr>
            <w:tcW w:w="1616" w:type="dxa"/>
            <w:vAlign w:val="center"/>
          </w:tcPr>
          <w:p w14:paraId="32F701AC"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0</w:t>
            </w:r>
          </w:p>
        </w:tc>
      </w:tr>
      <w:tr w:rsidR="00392C48" w14:paraId="6DF11221" w14:textId="77777777" w:rsidTr="00263B2F">
        <w:trPr>
          <w:trHeight w:val="20"/>
        </w:trPr>
        <w:tc>
          <w:tcPr>
            <w:tcW w:w="1616" w:type="dxa"/>
            <w:vAlign w:val="center"/>
          </w:tcPr>
          <w:p w14:paraId="5254AD69" w14:textId="77777777" w:rsidR="00392C48" w:rsidRPr="001B406A" w:rsidRDefault="00392C48" w:rsidP="001B406A">
            <w:pPr>
              <w:snapToGrid/>
              <w:spacing w:line="240" w:lineRule="auto"/>
              <w:jc w:val="center"/>
              <w:rPr>
                <w:color w:val="FF0000"/>
              </w:rPr>
            </w:pPr>
            <w:r w:rsidRPr="001B406A">
              <w:rPr>
                <w:rFonts w:hint="eastAsia"/>
                <w:color w:val="FF0000"/>
              </w:rPr>
              <w:t>5</w:t>
            </w:r>
            <w:r w:rsidRPr="001B406A">
              <w:rPr>
                <w:color w:val="FF0000"/>
              </w:rPr>
              <w:t>0</w:t>
            </w:r>
          </w:p>
        </w:tc>
        <w:tc>
          <w:tcPr>
            <w:tcW w:w="1616" w:type="dxa"/>
            <w:vAlign w:val="center"/>
          </w:tcPr>
          <w:p w14:paraId="158D743B"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4</w:t>
            </w:r>
          </w:p>
        </w:tc>
        <w:tc>
          <w:tcPr>
            <w:tcW w:w="1616" w:type="dxa"/>
            <w:vAlign w:val="center"/>
          </w:tcPr>
          <w:p w14:paraId="6EB0C22A"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4</w:t>
            </w:r>
          </w:p>
        </w:tc>
        <w:tc>
          <w:tcPr>
            <w:tcW w:w="1616" w:type="dxa"/>
            <w:vAlign w:val="center"/>
          </w:tcPr>
          <w:p w14:paraId="0E15B115"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4</w:t>
            </w:r>
          </w:p>
        </w:tc>
        <w:tc>
          <w:tcPr>
            <w:tcW w:w="1616" w:type="dxa"/>
            <w:vAlign w:val="center"/>
          </w:tcPr>
          <w:p w14:paraId="713734CA"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8</w:t>
            </w:r>
          </w:p>
        </w:tc>
      </w:tr>
      <w:tr w:rsidR="00392C48" w14:paraId="182664BC" w14:textId="77777777" w:rsidTr="00263B2F">
        <w:trPr>
          <w:trHeight w:val="20"/>
        </w:trPr>
        <w:tc>
          <w:tcPr>
            <w:tcW w:w="1616" w:type="dxa"/>
            <w:vAlign w:val="center"/>
          </w:tcPr>
          <w:p w14:paraId="545179CB" w14:textId="77777777" w:rsidR="00392C48" w:rsidRPr="001B406A" w:rsidRDefault="00392C48" w:rsidP="001B406A">
            <w:pPr>
              <w:snapToGrid/>
              <w:spacing w:line="240" w:lineRule="auto"/>
              <w:jc w:val="center"/>
              <w:rPr>
                <w:color w:val="FF0000"/>
              </w:rPr>
            </w:pPr>
            <w:r w:rsidRPr="001B406A">
              <w:rPr>
                <w:rFonts w:hint="eastAsia"/>
                <w:color w:val="FF0000"/>
              </w:rPr>
              <w:t>6</w:t>
            </w:r>
            <w:r w:rsidRPr="001B406A">
              <w:rPr>
                <w:color w:val="FF0000"/>
              </w:rPr>
              <w:t>0</w:t>
            </w:r>
          </w:p>
        </w:tc>
        <w:tc>
          <w:tcPr>
            <w:tcW w:w="1616" w:type="dxa"/>
            <w:vAlign w:val="center"/>
          </w:tcPr>
          <w:p w14:paraId="54BA39AF"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7</w:t>
            </w:r>
          </w:p>
        </w:tc>
        <w:tc>
          <w:tcPr>
            <w:tcW w:w="1616" w:type="dxa"/>
            <w:vAlign w:val="center"/>
          </w:tcPr>
          <w:p w14:paraId="0743DFB8"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7</w:t>
            </w:r>
          </w:p>
        </w:tc>
        <w:tc>
          <w:tcPr>
            <w:tcW w:w="1616" w:type="dxa"/>
            <w:vAlign w:val="center"/>
          </w:tcPr>
          <w:p w14:paraId="51EA53F5"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0</w:t>
            </w:r>
          </w:p>
        </w:tc>
        <w:tc>
          <w:tcPr>
            <w:tcW w:w="1616" w:type="dxa"/>
            <w:vAlign w:val="center"/>
          </w:tcPr>
          <w:p w14:paraId="25A3CE19" w14:textId="77777777" w:rsidR="00392C48" w:rsidRPr="001B406A" w:rsidRDefault="00392C48" w:rsidP="001B406A">
            <w:pPr>
              <w:snapToGrid/>
              <w:spacing w:line="240" w:lineRule="auto"/>
              <w:jc w:val="center"/>
              <w:rPr>
                <w:color w:val="FF0000"/>
              </w:rPr>
            </w:pPr>
            <w:r w:rsidRPr="001B406A">
              <w:rPr>
                <w:rFonts w:hint="eastAsia"/>
                <w:color w:val="FF0000"/>
              </w:rPr>
              <w:t>3</w:t>
            </w:r>
            <w:r w:rsidRPr="001B406A">
              <w:rPr>
                <w:color w:val="FF0000"/>
              </w:rPr>
              <w:t>7</w:t>
            </w:r>
          </w:p>
        </w:tc>
      </w:tr>
      <w:tr w:rsidR="00392C48" w14:paraId="0F49884A" w14:textId="77777777" w:rsidTr="00263B2F">
        <w:trPr>
          <w:trHeight w:val="20"/>
        </w:trPr>
        <w:tc>
          <w:tcPr>
            <w:tcW w:w="1616" w:type="dxa"/>
            <w:vAlign w:val="center"/>
          </w:tcPr>
          <w:p w14:paraId="13F336FF" w14:textId="77777777" w:rsidR="00392C48" w:rsidRPr="001B406A" w:rsidRDefault="00392C48" w:rsidP="001B406A">
            <w:pPr>
              <w:snapToGrid/>
              <w:spacing w:line="240" w:lineRule="auto"/>
              <w:jc w:val="center"/>
              <w:rPr>
                <w:color w:val="FF0000"/>
              </w:rPr>
            </w:pPr>
            <w:r w:rsidRPr="001B406A">
              <w:rPr>
                <w:rFonts w:hint="eastAsia"/>
                <w:color w:val="FF0000"/>
              </w:rPr>
              <w:t>7</w:t>
            </w:r>
            <w:r w:rsidRPr="001B406A">
              <w:rPr>
                <w:color w:val="FF0000"/>
              </w:rPr>
              <w:t>0</w:t>
            </w:r>
          </w:p>
        </w:tc>
        <w:tc>
          <w:tcPr>
            <w:tcW w:w="1616" w:type="dxa"/>
            <w:vAlign w:val="center"/>
          </w:tcPr>
          <w:p w14:paraId="74919F0A"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9</w:t>
            </w:r>
          </w:p>
        </w:tc>
        <w:tc>
          <w:tcPr>
            <w:tcW w:w="1616" w:type="dxa"/>
            <w:vAlign w:val="center"/>
          </w:tcPr>
          <w:p w14:paraId="118F2AA3" w14:textId="77777777" w:rsidR="00392C48" w:rsidRPr="001B406A" w:rsidRDefault="00392C48" w:rsidP="001B406A">
            <w:pPr>
              <w:snapToGrid/>
              <w:spacing w:line="240" w:lineRule="auto"/>
              <w:jc w:val="center"/>
              <w:rPr>
                <w:color w:val="FF0000"/>
              </w:rPr>
            </w:pPr>
            <w:r w:rsidRPr="001B406A">
              <w:rPr>
                <w:rFonts w:hint="eastAsia"/>
                <w:color w:val="FF0000"/>
              </w:rPr>
              <w:t>1</w:t>
            </w:r>
            <w:r w:rsidRPr="001B406A">
              <w:rPr>
                <w:color w:val="FF0000"/>
              </w:rPr>
              <w:t>9</w:t>
            </w:r>
          </w:p>
        </w:tc>
        <w:tc>
          <w:tcPr>
            <w:tcW w:w="1616" w:type="dxa"/>
            <w:vAlign w:val="center"/>
          </w:tcPr>
          <w:p w14:paraId="3C636730"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8</w:t>
            </w:r>
          </w:p>
        </w:tc>
        <w:tc>
          <w:tcPr>
            <w:tcW w:w="1616" w:type="dxa"/>
            <w:vAlign w:val="center"/>
          </w:tcPr>
          <w:p w14:paraId="4C7A6A36" w14:textId="77777777" w:rsidR="00392C48" w:rsidRPr="001B406A" w:rsidRDefault="00392C48" w:rsidP="001B406A">
            <w:pPr>
              <w:snapToGrid/>
              <w:spacing w:line="240" w:lineRule="auto"/>
              <w:jc w:val="center"/>
              <w:rPr>
                <w:color w:val="FF0000"/>
              </w:rPr>
            </w:pPr>
            <w:r w:rsidRPr="001B406A">
              <w:rPr>
                <w:rFonts w:hint="eastAsia"/>
                <w:color w:val="FF0000"/>
              </w:rPr>
              <w:t>4</w:t>
            </w:r>
            <w:r w:rsidRPr="001B406A">
              <w:rPr>
                <w:color w:val="FF0000"/>
              </w:rPr>
              <w:t>7</w:t>
            </w:r>
          </w:p>
        </w:tc>
      </w:tr>
      <w:tr w:rsidR="00392C48" w14:paraId="3820099C" w14:textId="77777777" w:rsidTr="00263B2F">
        <w:trPr>
          <w:trHeight w:val="20"/>
        </w:trPr>
        <w:tc>
          <w:tcPr>
            <w:tcW w:w="1616" w:type="dxa"/>
            <w:vAlign w:val="center"/>
          </w:tcPr>
          <w:p w14:paraId="12FE3D3A" w14:textId="77777777" w:rsidR="00392C48" w:rsidRPr="001B406A" w:rsidRDefault="00392C48" w:rsidP="001B406A">
            <w:pPr>
              <w:snapToGrid/>
              <w:spacing w:line="240" w:lineRule="auto"/>
              <w:jc w:val="center"/>
              <w:rPr>
                <w:color w:val="FF0000"/>
              </w:rPr>
            </w:pPr>
            <w:r w:rsidRPr="001B406A">
              <w:rPr>
                <w:rFonts w:hint="eastAsia"/>
                <w:color w:val="FF0000"/>
              </w:rPr>
              <w:t>8</w:t>
            </w:r>
            <w:r w:rsidRPr="001B406A">
              <w:rPr>
                <w:color w:val="FF0000"/>
              </w:rPr>
              <w:t>0</w:t>
            </w:r>
          </w:p>
        </w:tc>
        <w:tc>
          <w:tcPr>
            <w:tcW w:w="1616" w:type="dxa"/>
            <w:vAlign w:val="center"/>
          </w:tcPr>
          <w:p w14:paraId="3E7F9258"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2</w:t>
            </w:r>
          </w:p>
        </w:tc>
        <w:tc>
          <w:tcPr>
            <w:tcW w:w="1616" w:type="dxa"/>
            <w:vAlign w:val="center"/>
          </w:tcPr>
          <w:p w14:paraId="3F1DFD41" w14:textId="77777777" w:rsidR="00392C48" w:rsidRPr="001B406A" w:rsidRDefault="00392C48" w:rsidP="001B406A">
            <w:pPr>
              <w:snapToGrid/>
              <w:spacing w:line="240" w:lineRule="auto"/>
              <w:jc w:val="center"/>
              <w:rPr>
                <w:color w:val="FF0000"/>
              </w:rPr>
            </w:pPr>
            <w:r w:rsidRPr="001B406A">
              <w:rPr>
                <w:rFonts w:hint="eastAsia"/>
                <w:color w:val="FF0000"/>
              </w:rPr>
              <w:t>2</w:t>
            </w:r>
            <w:r w:rsidRPr="001B406A">
              <w:rPr>
                <w:color w:val="FF0000"/>
              </w:rPr>
              <w:t>2</w:t>
            </w:r>
          </w:p>
        </w:tc>
        <w:tc>
          <w:tcPr>
            <w:tcW w:w="1616" w:type="dxa"/>
            <w:vAlign w:val="center"/>
          </w:tcPr>
          <w:p w14:paraId="7C8984CB" w14:textId="77777777" w:rsidR="00392C48" w:rsidRPr="001B406A" w:rsidRDefault="00392C48" w:rsidP="001B406A">
            <w:pPr>
              <w:snapToGrid/>
              <w:spacing w:line="240" w:lineRule="auto"/>
              <w:jc w:val="center"/>
              <w:rPr>
                <w:color w:val="FF0000"/>
              </w:rPr>
            </w:pPr>
            <w:r w:rsidRPr="001B406A">
              <w:rPr>
                <w:rFonts w:hint="eastAsia"/>
                <w:color w:val="FF0000"/>
              </w:rPr>
              <w:t>3</w:t>
            </w:r>
            <w:r w:rsidRPr="001B406A">
              <w:rPr>
                <w:color w:val="FF0000"/>
              </w:rPr>
              <w:t>6</w:t>
            </w:r>
          </w:p>
        </w:tc>
        <w:tc>
          <w:tcPr>
            <w:tcW w:w="1616" w:type="dxa"/>
            <w:vAlign w:val="center"/>
          </w:tcPr>
          <w:p w14:paraId="42B86C50" w14:textId="77777777" w:rsidR="00392C48" w:rsidRPr="001B406A" w:rsidRDefault="00392C48" w:rsidP="001B406A">
            <w:pPr>
              <w:snapToGrid/>
              <w:spacing w:line="240" w:lineRule="auto"/>
              <w:jc w:val="center"/>
              <w:rPr>
                <w:color w:val="FF0000"/>
              </w:rPr>
            </w:pPr>
            <w:r w:rsidRPr="001B406A">
              <w:rPr>
                <w:rFonts w:hint="eastAsia"/>
                <w:color w:val="FF0000"/>
              </w:rPr>
              <w:t>5</w:t>
            </w:r>
            <w:r w:rsidRPr="001B406A">
              <w:rPr>
                <w:color w:val="FF0000"/>
              </w:rPr>
              <w:t>8</w:t>
            </w:r>
          </w:p>
        </w:tc>
      </w:tr>
    </w:tbl>
    <w:p w14:paraId="401D89A0" w14:textId="77777777" w:rsidR="00392C48" w:rsidRDefault="00FB00BE" w:rsidP="00C90D29">
      <w:pPr>
        <w:pStyle w:val="a3"/>
        <w:ind w:left="1566" w:hanging="1205"/>
      </w:pPr>
      <w:r>
        <w:tab/>
      </w:r>
      <w:r w:rsidR="00392C48" w:rsidRPr="003F1911">
        <w:rPr>
          <w:rFonts w:hint="eastAsia"/>
        </w:rPr>
        <w:t>車速與反應距離相等，故反應時間為</w:t>
      </w:r>
      <w:r w:rsidR="00392C48" w:rsidRPr="003F1911">
        <w:rPr>
          <w:rFonts w:hint="eastAsia"/>
        </w:rPr>
        <w:t>1 s</w:t>
      </w:r>
      <w:r w:rsidR="00392C48" w:rsidRPr="003F1911">
        <w:rPr>
          <w:rFonts w:hint="eastAsia"/>
        </w:rPr>
        <w:t>。</w:t>
      </w:r>
    </w:p>
    <w:p w14:paraId="4835A4CD" w14:textId="77777777" w:rsidR="001B406A" w:rsidRDefault="001B406A">
      <w:pPr>
        <w:snapToGrid/>
        <w:spacing w:line="240" w:lineRule="auto"/>
        <w:jc w:val="left"/>
      </w:pPr>
      <w:r>
        <w:br w:type="page"/>
      </w:r>
    </w:p>
    <w:p w14:paraId="4D0038F8" w14:textId="77777777" w:rsidR="00442D59" w:rsidRDefault="00392C48" w:rsidP="00C90D29">
      <w:pPr>
        <w:pStyle w:val="ac"/>
        <w:ind w:left="361" w:hanging="361"/>
      </w:pPr>
      <w:r w:rsidRPr="00C17679">
        <w:rPr>
          <w:rFonts w:hint="eastAsia"/>
        </w:rPr>
        <w:lastRenderedPageBreak/>
        <w:t>7.</w:t>
      </w:r>
      <w:r w:rsidRPr="00C17679">
        <w:rPr>
          <w:rFonts w:hint="eastAsia"/>
        </w:rPr>
        <w:tab/>
      </w:r>
      <w:r w:rsidRPr="007D48DE">
        <w:rPr>
          <w:rFonts w:hint="eastAsia"/>
        </w:rPr>
        <w:t>當速度變為</w:t>
      </w:r>
      <w:r w:rsidRPr="007D48DE">
        <w:rPr>
          <w:rFonts w:hint="eastAsia"/>
        </w:rPr>
        <w:t>2</w:t>
      </w:r>
      <w:r w:rsidRPr="007D48DE">
        <w:rPr>
          <w:rFonts w:hint="eastAsia"/>
        </w:rPr>
        <w:t>倍時，煞車距離會變為幾倍？</w:t>
      </w:r>
    </w:p>
    <w:p w14:paraId="1C965C89" w14:textId="77777777" w:rsidR="00392C48" w:rsidRPr="00C17679" w:rsidRDefault="00442D59" w:rsidP="00C90D29">
      <w:pPr>
        <w:pStyle w:val="-"/>
        <w:ind w:left="698" w:hanging="337"/>
      </w:pPr>
      <w:r>
        <w:rPr>
          <w:rFonts w:hint="eastAsia"/>
        </w:rPr>
        <w:t>(A)</w:t>
      </w:r>
      <w:r w:rsidR="00392C48" w:rsidRPr="007D48DE">
        <w:rPr>
          <w:rFonts w:hint="eastAsia"/>
        </w:rPr>
        <w:t>2</w:t>
      </w:r>
      <w:r w:rsidR="00392C48" w:rsidRPr="007D48DE">
        <w:rPr>
          <w:rFonts w:hint="eastAsia"/>
        </w:rPr>
        <w:t xml:space="preserve">　</w:t>
      </w:r>
      <w:r w:rsidR="00392C48">
        <w:rPr>
          <w:rFonts w:hint="eastAsia"/>
        </w:rPr>
        <w:t>(</w:t>
      </w:r>
      <w:r w:rsidR="00392C48" w:rsidRPr="007D48DE">
        <w:rPr>
          <w:rFonts w:hint="eastAsia"/>
        </w:rPr>
        <w:t>B</w:t>
      </w:r>
      <w:r w:rsidR="00392C48">
        <w:rPr>
          <w:rFonts w:hint="eastAsia"/>
        </w:rPr>
        <w:t>)</w:t>
      </w:r>
      <w:r w:rsidR="00392C48" w:rsidRPr="007D48DE">
        <w:rPr>
          <w:rFonts w:hint="eastAsia"/>
        </w:rPr>
        <w:t>3</w:t>
      </w:r>
      <w:r w:rsidR="00392C48" w:rsidRPr="007D48DE">
        <w:rPr>
          <w:rFonts w:hint="eastAsia"/>
        </w:rPr>
        <w:t xml:space="preserve">　</w:t>
      </w:r>
      <w:r w:rsidR="00392C48">
        <w:rPr>
          <w:rFonts w:hint="eastAsia"/>
        </w:rPr>
        <w:t>(</w:t>
      </w:r>
      <w:r w:rsidR="00392C48" w:rsidRPr="007D48DE">
        <w:rPr>
          <w:rFonts w:hint="eastAsia"/>
        </w:rPr>
        <w:t>C</w:t>
      </w:r>
      <w:r w:rsidR="00392C48">
        <w:rPr>
          <w:rFonts w:hint="eastAsia"/>
        </w:rPr>
        <w:t>)</w:t>
      </w:r>
      <w:r w:rsidR="00392C48" w:rsidRPr="007D48DE">
        <w:rPr>
          <w:rFonts w:hint="eastAsia"/>
        </w:rPr>
        <w:t>4</w:t>
      </w:r>
      <w:r w:rsidR="00392C48" w:rsidRPr="007D48DE">
        <w:rPr>
          <w:rFonts w:hint="eastAsia"/>
        </w:rPr>
        <w:t xml:space="preserve">　</w:t>
      </w:r>
      <w:r w:rsidR="00392C48">
        <w:rPr>
          <w:rFonts w:hint="eastAsia"/>
        </w:rPr>
        <w:t>(</w:t>
      </w:r>
      <w:r w:rsidR="00392C48" w:rsidRPr="007D48DE">
        <w:rPr>
          <w:rFonts w:hint="eastAsia"/>
        </w:rPr>
        <w:t>D</w:t>
      </w:r>
      <w:r w:rsidR="00392C48">
        <w:rPr>
          <w:rFonts w:hint="eastAsia"/>
        </w:rPr>
        <w:t>)</w:t>
      </w:r>
      <w:r w:rsidR="00392C48" w:rsidRPr="007D48DE">
        <w:rPr>
          <w:rFonts w:hint="eastAsia"/>
        </w:rPr>
        <w:t>5</w:t>
      </w:r>
      <w:r w:rsidR="00392C48" w:rsidRPr="007D48DE">
        <w:rPr>
          <w:rFonts w:hint="eastAsia"/>
        </w:rPr>
        <w:t xml:space="preserve">　</w:t>
      </w:r>
      <w:r w:rsidR="00392C48">
        <w:rPr>
          <w:rFonts w:hint="eastAsia"/>
        </w:rPr>
        <w:t>(</w:t>
      </w:r>
      <w:r w:rsidR="00392C48" w:rsidRPr="007D48DE">
        <w:rPr>
          <w:rFonts w:hint="eastAsia"/>
        </w:rPr>
        <w:t>E</w:t>
      </w:r>
      <w:r w:rsidR="00392C48">
        <w:rPr>
          <w:rFonts w:hint="eastAsia"/>
        </w:rPr>
        <w:t>)</w:t>
      </w:r>
      <w:r w:rsidR="00392C48" w:rsidRPr="007D48DE">
        <w:rPr>
          <w:rFonts w:hint="eastAsia"/>
        </w:rPr>
        <w:t>6</w:t>
      </w:r>
      <w:r w:rsidR="00392C48" w:rsidRPr="007D48DE">
        <w:rPr>
          <w:rFonts w:hint="eastAsia"/>
        </w:rPr>
        <w:t>。</w:t>
      </w:r>
    </w:p>
    <w:p w14:paraId="4F68B076" w14:textId="77777777" w:rsidR="00392C48" w:rsidRPr="00C17679" w:rsidRDefault="00C90D29" w:rsidP="00C90D29">
      <w:pPr>
        <w:pStyle w:val="a3"/>
        <w:ind w:left="1566" w:hanging="1205"/>
      </w:pPr>
      <w:r>
        <w:rPr>
          <w:rFonts w:hint="eastAsia"/>
        </w:rPr>
        <w:t>命題出處：</w:t>
      </w:r>
      <w:r>
        <w:rPr>
          <w:rFonts w:hint="eastAsia"/>
        </w:rPr>
        <w:tab/>
      </w:r>
      <w:r w:rsidR="00392C48" w:rsidRPr="004260C9">
        <w:rPr>
          <w:rFonts w:hint="eastAsia"/>
        </w:rPr>
        <w:t>龍騰【逆轉勝】物理學測總複習講義</w:t>
      </w:r>
      <w:r w:rsidR="00392C48" w:rsidRPr="004260C9">
        <w:rPr>
          <w:rFonts w:hint="eastAsia"/>
        </w:rPr>
        <w:t xml:space="preserve"> </w:t>
      </w:r>
      <w:r w:rsidR="00392C48" w:rsidRPr="00FB02C3">
        <w:rPr>
          <w:rFonts w:hint="eastAsia"/>
        </w:rPr>
        <w:t>單元</w:t>
      </w:r>
      <w:r w:rsidR="00392C48">
        <w:rPr>
          <w:rFonts w:hint="eastAsia"/>
        </w:rPr>
        <w:t>2</w:t>
      </w:r>
      <w:r w:rsidR="00392C48">
        <w:rPr>
          <w:rFonts w:hint="eastAsia"/>
        </w:rPr>
        <w:t>物體的運動</w:t>
      </w:r>
    </w:p>
    <w:p w14:paraId="7E467DA6" w14:textId="77777777" w:rsidR="00392C48" w:rsidRDefault="00442D59" w:rsidP="00C90D29">
      <w:pPr>
        <w:pStyle w:val="a3"/>
        <w:ind w:left="1566" w:hanging="1205"/>
      </w:pPr>
      <w:r>
        <w:rPr>
          <w:rFonts w:hint="eastAsia"/>
        </w:rPr>
        <w:t>解題觀念：</w:t>
      </w:r>
      <w:r>
        <w:rPr>
          <w:rFonts w:hint="eastAsia"/>
        </w:rPr>
        <w:tab/>
      </w:r>
      <w:r w:rsidR="00392C48" w:rsidRPr="00117E12">
        <w:rPr>
          <w:rFonts w:hint="eastAsia"/>
        </w:rPr>
        <w:t>等加速運動</w:t>
      </w:r>
    </w:p>
    <w:p w14:paraId="714F40E3"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C</w:t>
      </w:r>
    </w:p>
    <w:p w14:paraId="087940C6" w14:textId="77777777" w:rsidR="00392C48" w:rsidRDefault="00442D59" w:rsidP="00C90D29">
      <w:pPr>
        <w:pStyle w:val="a3"/>
        <w:ind w:left="1566" w:hanging="1205"/>
      </w:pPr>
      <w:r>
        <w:rPr>
          <w:rFonts w:hint="eastAsia"/>
        </w:rPr>
        <w:t>試題解析：</w:t>
      </w:r>
      <w:r>
        <w:rPr>
          <w:rFonts w:hint="eastAsia"/>
        </w:rPr>
        <w:tab/>
      </w:r>
      <w:r w:rsidR="00392C48">
        <w:rPr>
          <w:rFonts w:hint="eastAsia"/>
        </w:rPr>
        <w:t>以時速</w:t>
      </w:r>
      <w:r w:rsidR="00392C48">
        <w:rPr>
          <w:rFonts w:hint="eastAsia"/>
        </w:rPr>
        <w:t>30 km/h</w:t>
      </w:r>
      <w:r w:rsidR="00392C48">
        <w:rPr>
          <w:rFonts w:hint="eastAsia"/>
        </w:rPr>
        <w:t>、</w:t>
      </w:r>
      <w:r w:rsidR="00392C48">
        <w:rPr>
          <w:rFonts w:hint="eastAsia"/>
        </w:rPr>
        <w:t>60 km/h</w:t>
      </w:r>
      <w:r w:rsidR="00392C48">
        <w:rPr>
          <w:rFonts w:hint="eastAsia"/>
        </w:rPr>
        <w:t>或</w:t>
      </w:r>
      <w:r w:rsidR="00392C48">
        <w:rPr>
          <w:rFonts w:hint="eastAsia"/>
        </w:rPr>
        <w:t>40 km/h</w:t>
      </w:r>
      <w:r w:rsidR="00392C48">
        <w:rPr>
          <w:rFonts w:hint="eastAsia"/>
        </w:rPr>
        <w:t>、</w:t>
      </w:r>
      <w:r w:rsidR="00392C48">
        <w:rPr>
          <w:rFonts w:hint="eastAsia"/>
        </w:rPr>
        <w:t>80 km/h</w:t>
      </w:r>
      <w:r w:rsidR="00392C48">
        <w:rPr>
          <w:rFonts w:hint="eastAsia"/>
        </w:rPr>
        <w:t>兩組數據分析，都可發現當速度變為</w:t>
      </w:r>
      <w:r w:rsidR="00392C48">
        <w:rPr>
          <w:rFonts w:hint="eastAsia"/>
        </w:rPr>
        <w:t>2</w:t>
      </w:r>
      <w:r w:rsidR="00392C48">
        <w:rPr>
          <w:rFonts w:hint="eastAsia"/>
        </w:rPr>
        <w:t>倍時，煞車距離會變為</w:t>
      </w:r>
      <w:r w:rsidR="00392C48">
        <w:rPr>
          <w:rFonts w:hint="eastAsia"/>
        </w:rPr>
        <w:t>4</w:t>
      </w:r>
      <w:r w:rsidR="00392C48">
        <w:rPr>
          <w:rFonts w:hint="eastAsia"/>
        </w:rPr>
        <w:t>倍。</w:t>
      </w:r>
    </w:p>
    <w:p w14:paraId="2EB6AC98" w14:textId="77777777" w:rsidR="00442D59" w:rsidRDefault="00451DC3" w:rsidP="00C90D29">
      <w:pPr>
        <w:pStyle w:val="ac"/>
        <w:ind w:left="361" w:hanging="361"/>
      </w:pPr>
      <w:r>
        <w:rPr>
          <w:rFonts w:hint="eastAsia"/>
          <w:noProof/>
        </w:rPr>
        <w:drawing>
          <wp:anchor distT="0" distB="0" distL="114300" distR="114300" simplePos="0" relativeHeight="251756544" behindDoc="0" locked="0" layoutInCell="1" allowOverlap="1" wp14:anchorId="14DCDE11" wp14:editId="783FDC0F">
            <wp:simplePos x="717550" y="2463800"/>
            <wp:positionH relativeFrom="column">
              <wp:align>right</wp:align>
            </wp:positionH>
            <wp:positionV relativeFrom="paragraph">
              <wp:posOffset>0</wp:posOffset>
            </wp:positionV>
            <wp:extent cx="1116000" cy="1324800"/>
            <wp:effectExtent l="0" t="0" r="8255" b="8890"/>
            <wp:wrapSquare wrapText="bothSides"/>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116000" cy="13248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8.</w:t>
      </w:r>
      <w:r w:rsidR="00392C48" w:rsidRPr="00C17679">
        <w:rPr>
          <w:rFonts w:hint="eastAsia"/>
        </w:rPr>
        <w:tab/>
      </w:r>
      <w:r w:rsidR="00392C48">
        <w:rPr>
          <w:rFonts w:hint="eastAsia"/>
        </w:rPr>
        <w:t>一般的腳踏車是利用踏板帶動傳動系統，帶動後輪作順時針轉動，再帶動前輪也作順時針轉動而前進，如圖所示。類似這樣的驅動方式稱為後輪驅動，後輪稱為驅動輪，而前輪則稱為從動輪。若空氣阻力忽略不計，且無打滑現象，小明騎腳踏車時，雙腳不停地踏踏板，並「加速」前進時，下列關於車輪所受摩擦力的敘述，哪些正確？（應選</w:t>
      </w:r>
      <w:r w:rsidR="00392C48">
        <w:rPr>
          <w:rFonts w:hint="eastAsia"/>
        </w:rPr>
        <w:t>2</w:t>
      </w:r>
      <w:r w:rsidR="00392C48">
        <w:rPr>
          <w:rFonts w:hint="eastAsia"/>
        </w:rPr>
        <w:t>項）</w:t>
      </w:r>
    </w:p>
    <w:p w14:paraId="310813B1" w14:textId="77777777" w:rsidR="00237B3B" w:rsidRDefault="00442D59" w:rsidP="00C90D29">
      <w:pPr>
        <w:pStyle w:val="-"/>
        <w:ind w:left="698" w:hanging="337"/>
      </w:pPr>
      <w:r>
        <w:rPr>
          <w:rFonts w:hint="eastAsia"/>
        </w:rPr>
        <w:t>(A)</w:t>
      </w:r>
      <w:r w:rsidR="00392C48">
        <w:rPr>
          <w:rFonts w:hint="eastAsia"/>
        </w:rPr>
        <w:t xml:space="preserve">後輪受動摩擦力作用且方向向前　</w:t>
      </w:r>
    </w:p>
    <w:p w14:paraId="1DE84A4A" w14:textId="77777777" w:rsidR="00442D59" w:rsidRDefault="00392C48" w:rsidP="00C90D29">
      <w:pPr>
        <w:pStyle w:val="-"/>
        <w:ind w:left="698" w:hanging="337"/>
      </w:pPr>
      <w:r>
        <w:rPr>
          <w:rFonts w:hint="eastAsia"/>
        </w:rPr>
        <w:t>(B)</w:t>
      </w:r>
      <w:r>
        <w:rPr>
          <w:rFonts w:hint="eastAsia"/>
        </w:rPr>
        <w:t xml:space="preserve">後輪受靜摩擦力作用且方向向前　</w:t>
      </w:r>
    </w:p>
    <w:p w14:paraId="7376BC51" w14:textId="77777777" w:rsidR="00237B3B" w:rsidRDefault="00442D59" w:rsidP="00C90D29">
      <w:pPr>
        <w:pStyle w:val="-"/>
        <w:ind w:left="698" w:hanging="337"/>
      </w:pPr>
      <w:r>
        <w:rPr>
          <w:rFonts w:hint="eastAsia"/>
        </w:rPr>
        <w:t>(C)</w:t>
      </w:r>
      <w:r w:rsidR="00392C48">
        <w:rPr>
          <w:rFonts w:hint="eastAsia"/>
        </w:rPr>
        <w:t xml:space="preserve">前輪受動摩擦力作用且方向向後　</w:t>
      </w:r>
    </w:p>
    <w:p w14:paraId="2D235B8C" w14:textId="77777777" w:rsidR="00442D59" w:rsidRDefault="00392C48" w:rsidP="00C90D29">
      <w:pPr>
        <w:pStyle w:val="-"/>
        <w:ind w:left="698" w:hanging="337"/>
      </w:pPr>
      <w:r>
        <w:rPr>
          <w:rFonts w:hint="eastAsia"/>
        </w:rPr>
        <w:t>(D)</w:t>
      </w:r>
      <w:r>
        <w:rPr>
          <w:rFonts w:hint="eastAsia"/>
        </w:rPr>
        <w:t xml:space="preserve">前輪受靜摩擦力作用且方向向後　</w:t>
      </w:r>
    </w:p>
    <w:p w14:paraId="407BE7E5" w14:textId="77777777" w:rsidR="00392C48" w:rsidRDefault="00442D59" w:rsidP="00C90D29">
      <w:pPr>
        <w:pStyle w:val="-"/>
        <w:ind w:left="698" w:hanging="337"/>
      </w:pPr>
      <w:r>
        <w:rPr>
          <w:rFonts w:hint="eastAsia"/>
        </w:rPr>
        <w:t>(E)</w:t>
      </w:r>
      <w:r w:rsidR="00392C48">
        <w:rPr>
          <w:rFonts w:hint="eastAsia"/>
        </w:rPr>
        <w:t>兩個車輪和地面之間摩擦力的總和為零。</w:t>
      </w:r>
    </w:p>
    <w:p w14:paraId="6C7C1474" w14:textId="77777777" w:rsidR="00392C48" w:rsidRPr="00C17679" w:rsidRDefault="00C90D29" w:rsidP="00C90D29">
      <w:pPr>
        <w:pStyle w:val="a3"/>
        <w:ind w:left="1566" w:hanging="1205"/>
      </w:pPr>
      <w:r>
        <w:rPr>
          <w:rFonts w:hint="eastAsia"/>
        </w:rPr>
        <w:t>命題出處：</w:t>
      </w:r>
      <w:r>
        <w:rPr>
          <w:rFonts w:hint="eastAsia"/>
        </w:rPr>
        <w:tab/>
      </w:r>
      <w:r w:rsidR="00392C48" w:rsidRPr="004260C9">
        <w:rPr>
          <w:rFonts w:hint="eastAsia"/>
        </w:rPr>
        <w:t>龍騰【逆轉勝】物理學測總複習講義</w:t>
      </w:r>
      <w:r w:rsidR="00392C48" w:rsidRPr="004260C9">
        <w:rPr>
          <w:rFonts w:hint="eastAsia"/>
        </w:rPr>
        <w:t xml:space="preserve"> </w:t>
      </w:r>
      <w:r w:rsidR="00392C48" w:rsidRPr="00FB02C3">
        <w:rPr>
          <w:rFonts w:hint="eastAsia"/>
        </w:rPr>
        <w:t>單元</w:t>
      </w:r>
      <w:r w:rsidR="00392C48">
        <w:rPr>
          <w:rFonts w:hint="eastAsia"/>
        </w:rPr>
        <w:t>3</w:t>
      </w:r>
      <w:r w:rsidR="00392C48">
        <w:rPr>
          <w:rFonts w:hint="eastAsia"/>
        </w:rPr>
        <w:t>牛頓運動定律</w:t>
      </w:r>
    </w:p>
    <w:p w14:paraId="6F29A54B" w14:textId="77777777" w:rsidR="00392C48" w:rsidRDefault="00442D59" w:rsidP="00C90D29">
      <w:pPr>
        <w:pStyle w:val="a3"/>
        <w:ind w:left="1566" w:hanging="1205"/>
      </w:pPr>
      <w:r>
        <w:rPr>
          <w:rFonts w:hint="eastAsia"/>
        </w:rPr>
        <w:t>解題觀念：</w:t>
      </w:r>
      <w:r>
        <w:rPr>
          <w:rFonts w:hint="eastAsia"/>
        </w:rPr>
        <w:tab/>
      </w:r>
      <w:r w:rsidR="00392C48" w:rsidRPr="0050554A">
        <w:rPr>
          <w:rFonts w:hint="eastAsia"/>
        </w:rPr>
        <w:t>摩擦力的應用</w:t>
      </w:r>
    </w:p>
    <w:p w14:paraId="2BB71187"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BD</w:t>
      </w:r>
    </w:p>
    <w:p w14:paraId="29283572" w14:textId="77777777" w:rsidR="00442D59" w:rsidRDefault="00442D59" w:rsidP="00C90D29">
      <w:pPr>
        <w:pStyle w:val="a3"/>
        <w:ind w:left="1566" w:hanging="1205"/>
      </w:pPr>
      <w:r>
        <w:rPr>
          <w:rFonts w:hint="eastAsia"/>
        </w:rPr>
        <w:t>試題解析：</w:t>
      </w:r>
      <w:r>
        <w:rPr>
          <w:rFonts w:hint="eastAsia"/>
        </w:rPr>
        <w:tab/>
      </w:r>
      <w:r w:rsidR="00392C48" w:rsidRPr="006E1FD2">
        <w:rPr>
          <w:rFonts w:hint="eastAsia"/>
        </w:rPr>
        <w:t>如圖所示：</w:t>
      </w:r>
    </w:p>
    <w:p w14:paraId="0697223F" w14:textId="77777777" w:rsidR="00442D59" w:rsidRPr="00C90D29" w:rsidRDefault="00237B3B" w:rsidP="00C90D29">
      <w:pPr>
        <w:pStyle w:val="-A"/>
        <w:ind w:left="1903" w:hanging="1542"/>
      </w:pPr>
      <w:r w:rsidRPr="00C90D29">
        <w:tab/>
      </w:r>
      <w:r w:rsidR="00392C48" w:rsidRPr="00C90D29">
        <w:rPr>
          <w:rFonts w:hint="eastAsia"/>
        </w:rPr>
        <w:t>(1)</w:t>
      </w:r>
      <w:r w:rsidRPr="00C90D29">
        <w:tab/>
      </w:r>
      <w:r w:rsidR="00392C48" w:rsidRPr="00C90D29">
        <w:rPr>
          <w:rFonts w:hint="eastAsia"/>
        </w:rPr>
        <w:t>腳踩踏板時，帶動後輪順時針方向轉動時，後輪與地面的接觸點，相對於地面有向後運動的傾向，故受到一向前的摩擦力使車前進。因輪子與地面無打滑現象，所以這個摩擦力是靜摩擦力。</w:t>
      </w:r>
    </w:p>
    <w:p w14:paraId="6F097777" w14:textId="77777777" w:rsidR="00442D59" w:rsidRPr="00C90D29" w:rsidRDefault="00237B3B" w:rsidP="00C90D29">
      <w:pPr>
        <w:pStyle w:val="-A"/>
        <w:ind w:left="1903" w:hanging="1542"/>
      </w:pPr>
      <w:r w:rsidRPr="00C90D29">
        <w:tab/>
      </w:r>
      <w:r w:rsidR="00392C48" w:rsidRPr="00C90D29">
        <w:rPr>
          <w:rFonts w:hint="eastAsia"/>
        </w:rPr>
        <w:t>(2)</w:t>
      </w:r>
      <w:r w:rsidRPr="00C90D29">
        <w:tab/>
      </w:r>
      <w:r w:rsidR="00392C48" w:rsidRPr="00C90D29">
        <w:rPr>
          <w:rFonts w:hint="eastAsia"/>
        </w:rPr>
        <w:t>在後輪的帶動下，整個車身向前移動，故前輪觸地點相對於地面有向前運動的傾向，故受到一向後的摩擦力。因輪子與地面無打滑現象，所以這個摩擦力亦為靜摩擦力。</w:t>
      </w:r>
    </w:p>
    <w:p w14:paraId="5939135B" w14:textId="77777777" w:rsidR="00EA4A73" w:rsidRDefault="00237B3B" w:rsidP="00C90D29">
      <w:pPr>
        <w:pStyle w:val="-A"/>
        <w:ind w:left="1903" w:hanging="1542"/>
      </w:pPr>
      <w:r w:rsidRPr="00C90D29">
        <w:tab/>
      </w:r>
      <w:r w:rsidR="00392C48" w:rsidRPr="00C90D29">
        <w:rPr>
          <w:rFonts w:hint="eastAsia"/>
        </w:rPr>
        <w:t>(3)</w:t>
      </w:r>
      <w:r w:rsidRPr="00C90D29">
        <w:tab/>
      </w:r>
      <w:r w:rsidR="00392C48" w:rsidRPr="00C90D29">
        <w:rPr>
          <w:rFonts w:hint="eastAsia"/>
        </w:rPr>
        <w:t>當車子加速時，</w:t>
      </w:r>
      <w:r w:rsidR="00392C48" w:rsidRPr="00FB00BE">
        <w:rPr>
          <w:rFonts w:hint="eastAsia"/>
          <w:i/>
        </w:rPr>
        <w:t>f</w:t>
      </w:r>
      <w:r w:rsidR="00392C48" w:rsidRPr="00FB00BE">
        <w:rPr>
          <w:rFonts w:hint="eastAsia"/>
          <w:i/>
          <w:vertAlign w:val="subscript"/>
        </w:rPr>
        <w:t>s</w:t>
      </w:r>
      <w:r w:rsidR="00392C48" w:rsidRPr="00FB00BE">
        <w:rPr>
          <w:rFonts w:hint="eastAsia"/>
          <w:vertAlign w:val="subscript"/>
        </w:rPr>
        <w:t>1</w:t>
      </w:r>
      <w:r w:rsidR="00392C48" w:rsidRPr="00C90D29">
        <w:rPr>
          <w:rFonts w:hint="eastAsia"/>
        </w:rPr>
        <w:t>的量值比</w:t>
      </w:r>
      <w:r w:rsidR="00392C48" w:rsidRPr="00FB00BE">
        <w:rPr>
          <w:rFonts w:hint="eastAsia"/>
          <w:i/>
        </w:rPr>
        <w:t>f</w:t>
      </w:r>
      <w:r w:rsidR="00392C48" w:rsidRPr="00FB00BE">
        <w:rPr>
          <w:rFonts w:hint="eastAsia"/>
          <w:i/>
          <w:vertAlign w:val="subscript"/>
        </w:rPr>
        <w:t>s</w:t>
      </w:r>
      <w:r w:rsidR="00392C48" w:rsidRPr="00FB00BE">
        <w:rPr>
          <w:rFonts w:hint="eastAsia"/>
          <w:vertAlign w:val="subscript"/>
        </w:rPr>
        <w:t>2</w:t>
      </w:r>
      <w:r w:rsidR="00392C48" w:rsidRPr="00C90D29">
        <w:rPr>
          <w:rFonts w:hint="eastAsia"/>
        </w:rPr>
        <w:t>大。</w:t>
      </w:r>
    </w:p>
    <w:p w14:paraId="7DA85F19" w14:textId="77777777" w:rsidR="00442D59" w:rsidRPr="00C90D29" w:rsidRDefault="00EA4A73" w:rsidP="00C90D29">
      <w:pPr>
        <w:pStyle w:val="-A"/>
        <w:ind w:left="1903" w:hanging="1542"/>
      </w:pPr>
      <w:r>
        <w:tab/>
      </w:r>
      <w:r w:rsidR="00392C48" w:rsidRPr="00C90D29">
        <w:rPr>
          <w:rFonts w:hint="eastAsia"/>
        </w:rPr>
        <w:t>由以上討論可知，正確選項為</w:t>
      </w:r>
      <w:r w:rsidR="00392C48" w:rsidRPr="00C90D29">
        <w:rPr>
          <w:rFonts w:hint="eastAsia"/>
        </w:rPr>
        <w:t>(B)(D)</w:t>
      </w:r>
      <w:r w:rsidR="00392C48" w:rsidRPr="00C90D29">
        <w:rPr>
          <w:rFonts w:hint="eastAsia"/>
        </w:rPr>
        <w:t>。</w:t>
      </w:r>
    </w:p>
    <w:p w14:paraId="3F554881" w14:textId="77777777" w:rsidR="00392C48" w:rsidRDefault="00451DC3" w:rsidP="00451DC3">
      <w:pPr>
        <w:pStyle w:val="a3"/>
        <w:ind w:left="1566" w:hanging="1205"/>
        <w:jc w:val="center"/>
      </w:pPr>
      <w:r>
        <w:rPr>
          <w:noProof/>
        </w:rPr>
        <w:drawing>
          <wp:inline distT="0" distB="0" distL="0" distR="0" wp14:anchorId="44EA19E5" wp14:editId="63F03623">
            <wp:extent cx="2828925" cy="134302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A(M).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28925" cy="1343025"/>
                    </a:xfrm>
                    <a:prstGeom prst="rect">
                      <a:avLst/>
                    </a:prstGeom>
                  </pic:spPr>
                </pic:pic>
              </a:graphicData>
            </a:graphic>
          </wp:inline>
        </w:drawing>
      </w:r>
    </w:p>
    <w:p w14:paraId="45CB519B" w14:textId="77777777" w:rsidR="00392C48" w:rsidRDefault="00392C48" w:rsidP="00392C48">
      <w:pPr>
        <w:snapToGrid/>
        <w:spacing w:line="240" w:lineRule="auto"/>
        <w:jc w:val="left"/>
        <w:rPr>
          <w:color w:val="FF0000"/>
        </w:rPr>
      </w:pPr>
      <w:r>
        <w:br w:type="page"/>
      </w:r>
    </w:p>
    <w:p w14:paraId="240691DC" w14:textId="77777777" w:rsidR="00392C48" w:rsidRPr="00FB00BE" w:rsidRDefault="00392C48" w:rsidP="00C90D29">
      <w:pPr>
        <w:pStyle w:val="ac"/>
        <w:ind w:left="361" w:hanging="361"/>
        <w:rPr>
          <w:u w:val="single"/>
        </w:rPr>
      </w:pPr>
      <w:r w:rsidRPr="00FB00BE">
        <w:rPr>
          <w:u w:val="single"/>
        </w:rPr>
        <w:lastRenderedPageBreak/>
        <w:t>9</w:t>
      </w:r>
      <w:r w:rsidRPr="00FB00BE">
        <w:rPr>
          <w:rFonts w:hint="eastAsia"/>
          <w:u w:val="single"/>
        </w:rPr>
        <w:t>～</w:t>
      </w:r>
      <w:r w:rsidRPr="00FB00BE">
        <w:rPr>
          <w:u w:val="single"/>
        </w:rPr>
        <w:t>10</w:t>
      </w:r>
      <w:r w:rsidRPr="00FB00BE">
        <w:rPr>
          <w:rFonts w:hint="eastAsia"/>
          <w:u w:val="single"/>
        </w:rPr>
        <w:t>題為題組</w:t>
      </w:r>
    </w:p>
    <w:p w14:paraId="2B1663A3" w14:textId="77777777" w:rsidR="00442D59" w:rsidRDefault="00392C48" w:rsidP="00C90D29">
      <w:pPr>
        <w:pStyle w:val="ac"/>
        <w:ind w:left="361" w:hanging="361"/>
      </w:pPr>
      <w:r w:rsidRPr="00C17679">
        <w:rPr>
          <w:rFonts w:hint="eastAsia"/>
        </w:rPr>
        <w:t>9.</w:t>
      </w:r>
      <w:r w:rsidRPr="00C17679">
        <w:rPr>
          <w:rFonts w:hint="eastAsia"/>
        </w:rPr>
        <w:tab/>
      </w:r>
      <w:r w:rsidR="00F60D97">
        <w:rPr>
          <w:rFonts w:hint="eastAsia"/>
          <w:noProof/>
        </w:rPr>
        <w:drawing>
          <wp:anchor distT="0" distB="0" distL="114300" distR="114300" simplePos="0" relativeHeight="251765760" behindDoc="0" locked="0" layoutInCell="1" allowOverlap="1" wp14:anchorId="1159D5A7" wp14:editId="3E662197">
            <wp:simplePos x="952500" y="971550"/>
            <wp:positionH relativeFrom="column">
              <wp:align>right</wp:align>
            </wp:positionH>
            <wp:positionV relativeFrom="paragraph">
              <wp:posOffset>3810</wp:posOffset>
            </wp:positionV>
            <wp:extent cx="874800" cy="885600"/>
            <wp:effectExtent l="0" t="0" r="1905" b="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74800" cy="885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翔翔是一個軍事迷，對新式武器特別感興趣。某日，他從電視的武器大觀節目中，看到關於隱形飛機的介紹，透過網路查詢，翔翔了解到雷達是藉著電磁波的反射，來偵測物體的存在；而隱形飛機則是在機身塗上一層高效吸收電磁波的物質，造成雷達無法追蹤的效果。下列有關隱形飛機的敘述，利用所學的相關知識，判斷哪些正確？（應選</w:t>
      </w:r>
      <w:r>
        <w:rPr>
          <w:rFonts w:hint="eastAsia"/>
        </w:rPr>
        <w:t>2</w:t>
      </w:r>
      <w:r>
        <w:rPr>
          <w:rFonts w:hint="eastAsia"/>
        </w:rPr>
        <w:t>項）</w:t>
      </w:r>
    </w:p>
    <w:p w14:paraId="14F93F55" w14:textId="77777777" w:rsidR="00442D59" w:rsidRDefault="00442D59" w:rsidP="00C90D29">
      <w:pPr>
        <w:pStyle w:val="-"/>
        <w:ind w:left="698" w:hanging="337"/>
      </w:pPr>
      <w:r>
        <w:rPr>
          <w:rFonts w:hint="eastAsia"/>
        </w:rPr>
        <w:t>(A)</w:t>
      </w:r>
      <w:r w:rsidR="00392C48">
        <w:rPr>
          <w:rFonts w:hint="eastAsia"/>
        </w:rPr>
        <w:t>隱形飛機可以藉著彎曲的表面，來降低雷達的偵測</w:t>
      </w:r>
    </w:p>
    <w:p w14:paraId="38FF4E8F" w14:textId="77777777" w:rsidR="00442D59" w:rsidRDefault="00442D59" w:rsidP="00C90D29">
      <w:pPr>
        <w:pStyle w:val="-"/>
        <w:ind w:left="698" w:hanging="337"/>
      </w:pPr>
      <w:r>
        <w:rPr>
          <w:rFonts w:hint="eastAsia"/>
        </w:rPr>
        <w:t>(B)</w:t>
      </w:r>
      <w:r w:rsidR="00392C48">
        <w:rPr>
          <w:rFonts w:hint="eastAsia"/>
        </w:rPr>
        <w:t>隱形飛機採用極高速飛行，超過雷達電磁波的速率</w:t>
      </w:r>
    </w:p>
    <w:p w14:paraId="3575A402" w14:textId="77777777" w:rsidR="00442D59" w:rsidRDefault="00442D59" w:rsidP="00C90D29">
      <w:pPr>
        <w:pStyle w:val="-"/>
        <w:ind w:left="698" w:hanging="337"/>
      </w:pPr>
      <w:r>
        <w:rPr>
          <w:rFonts w:hint="eastAsia"/>
        </w:rPr>
        <w:t>(C)</w:t>
      </w:r>
      <w:r w:rsidR="00392C48">
        <w:rPr>
          <w:rFonts w:hint="eastAsia"/>
        </w:rPr>
        <w:t>對引擎等構造採用隔熱、降溫的材質，以降低紅外線的輻射，被敵方偵測</w:t>
      </w:r>
    </w:p>
    <w:p w14:paraId="7D21B551" w14:textId="77777777" w:rsidR="00442D59" w:rsidRDefault="00442D59" w:rsidP="00C90D29">
      <w:pPr>
        <w:pStyle w:val="-"/>
        <w:ind w:left="698" w:hanging="337"/>
      </w:pPr>
      <w:r>
        <w:rPr>
          <w:rFonts w:hint="eastAsia"/>
        </w:rPr>
        <w:t>(D)</w:t>
      </w:r>
      <w:r w:rsidR="00392C48">
        <w:rPr>
          <w:rFonts w:hint="eastAsia"/>
        </w:rPr>
        <w:t>採用隱蔽色的顏色塗層，使敵方拿著望遠鏡也不容易發現</w:t>
      </w:r>
    </w:p>
    <w:p w14:paraId="1135E767" w14:textId="77777777" w:rsidR="00392C48" w:rsidRPr="00C17679" w:rsidRDefault="00442D59" w:rsidP="00C90D29">
      <w:pPr>
        <w:pStyle w:val="-"/>
        <w:ind w:left="698" w:hanging="337"/>
      </w:pPr>
      <w:r>
        <w:rPr>
          <w:rFonts w:hint="eastAsia"/>
        </w:rPr>
        <w:t>(E)</w:t>
      </w:r>
      <w:r w:rsidR="00392C48">
        <w:rPr>
          <w:rFonts w:hint="eastAsia"/>
        </w:rPr>
        <w:t>隱形飛機採用吸收電磁波效率高的塗層，使敵方接收到的電磁波訊號極小，即可達到欺敵的效果。</w:t>
      </w:r>
    </w:p>
    <w:p w14:paraId="5BFB2160"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t>8</w:t>
      </w:r>
      <w:r w:rsidR="00392C48" w:rsidRPr="00D225D1">
        <w:rPr>
          <w:rFonts w:hint="eastAsia"/>
        </w:rPr>
        <w:t>回</w:t>
      </w:r>
    </w:p>
    <w:p w14:paraId="4C3C3A3D" w14:textId="77777777" w:rsidR="00392C48" w:rsidRDefault="00442D59" w:rsidP="00C90D29">
      <w:pPr>
        <w:pStyle w:val="a3"/>
        <w:ind w:left="1566" w:hanging="1205"/>
      </w:pPr>
      <w:r>
        <w:rPr>
          <w:rFonts w:hint="eastAsia"/>
        </w:rPr>
        <w:t>解題觀念：</w:t>
      </w:r>
      <w:r>
        <w:rPr>
          <w:rFonts w:hint="eastAsia"/>
        </w:rPr>
        <w:tab/>
      </w:r>
      <w:r w:rsidR="00392C48" w:rsidRPr="0050554A">
        <w:rPr>
          <w:rFonts w:hint="eastAsia"/>
        </w:rPr>
        <w:t>電磁波的應用</w:t>
      </w:r>
    </w:p>
    <w:p w14:paraId="3D93123F" w14:textId="77777777" w:rsidR="00392C48" w:rsidRPr="00C17679" w:rsidRDefault="00442D59" w:rsidP="00C90D29">
      <w:pPr>
        <w:pStyle w:val="a3"/>
        <w:ind w:left="1566" w:hanging="1205"/>
      </w:pPr>
      <w:r>
        <w:rPr>
          <w:rFonts w:hint="eastAsia"/>
        </w:rPr>
        <w:t>參考答案：</w:t>
      </w:r>
      <w:r>
        <w:rPr>
          <w:rFonts w:hint="eastAsia"/>
        </w:rPr>
        <w:tab/>
      </w:r>
      <w:r w:rsidR="00392C48">
        <w:t>C</w:t>
      </w:r>
      <w:r w:rsidR="00392C48">
        <w:rPr>
          <w:rFonts w:hint="eastAsia"/>
        </w:rPr>
        <w:t>E</w:t>
      </w:r>
    </w:p>
    <w:p w14:paraId="4E2FDDCB" w14:textId="77777777" w:rsidR="00442D59" w:rsidRPr="00C90D29" w:rsidRDefault="00442D59" w:rsidP="00C90D29">
      <w:pPr>
        <w:pStyle w:val="-A"/>
        <w:ind w:left="1903" w:hanging="1542"/>
      </w:pPr>
      <w:r w:rsidRPr="00C90D29">
        <w:rPr>
          <w:rFonts w:hint="eastAsia"/>
        </w:rPr>
        <w:t>試題解析：</w:t>
      </w:r>
      <w:r w:rsidRPr="00C90D29">
        <w:rPr>
          <w:rFonts w:hint="eastAsia"/>
        </w:rPr>
        <w:tab/>
      </w:r>
      <w:r w:rsidR="00392C48" w:rsidRPr="00C90D29">
        <w:rPr>
          <w:rFonts w:hint="eastAsia"/>
        </w:rPr>
        <w:t>(A)</w:t>
      </w:r>
      <w:r w:rsidR="00C90D29" w:rsidRPr="00C90D29">
        <w:tab/>
      </w:r>
      <w:r w:rsidR="00392C48" w:rsidRPr="00C90D29">
        <w:rPr>
          <w:rFonts w:hint="eastAsia"/>
        </w:rPr>
        <w:t>彎曲的表面，更容易產生各方向電磁波的反射。</w:t>
      </w:r>
    </w:p>
    <w:p w14:paraId="1D5C8599" w14:textId="77777777" w:rsidR="00442D59" w:rsidRPr="00C90D29" w:rsidRDefault="00C90D29" w:rsidP="00C90D29">
      <w:pPr>
        <w:pStyle w:val="-A"/>
        <w:ind w:left="1903" w:hanging="1542"/>
      </w:pPr>
      <w:r w:rsidRPr="00C90D29">
        <w:tab/>
      </w:r>
      <w:r w:rsidR="00392C48" w:rsidRPr="00C90D29">
        <w:rPr>
          <w:rFonts w:hint="eastAsia"/>
        </w:rPr>
        <w:t>(B)</w:t>
      </w:r>
      <w:r w:rsidRPr="00C90D29">
        <w:tab/>
      </w:r>
      <w:r w:rsidR="00392C48" w:rsidRPr="00C90D29">
        <w:rPr>
          <w:rFonts w:hint="eastAsia"/>
        </w:rPr>
        <w:t>飛機的飛行速率必小於電磁波的速率。</w:t>
      </w:r>
    </w:p>
    <w:p w14:paraId="017DF1B0" w14:textId="77777777" w:rsidR="00442D59" w:rsidRPr="00C90D29" w:rsidRDefault="00C90D29" w:rsidP="00C90D29">
      <w:pPr>
        <w:pStyle w:val="-A"/>
        <w:ind w:left="1903" w:hanging="1542"/>
      </w:pPr>
      <w:r w:rsidRPr="00C90D29">
        <w:tab/>
      </w:r>
      <w:r w:rsidR="00392C48" w:rsidRPr="00C90D29">
        <w:rPr>
          <w:rFonts w:hint="eastAsia"/>
        </w:rPr>
        <w:t>(C)</w:t>
      </w:r>
      <w:r w:rsidRPr="00C90D29">
        <w:tab/>
      </w:r>
      <w:r w:rsidR="00392C48" w:rsidRPr="00C90D29">
        <w:rPr>
          <w:rFonts w:hint="eastAsia"/>
        </w:rPr>
        <w:t>降低溫度可降低紅外線的輻射。</w:t>
      </w:r>
    </w:p>
    <w:p w14:paraId="57AD9BC4" w14:textId="77777777" w:rsidR="00442D59" w:rsidRPr="00C90D29" w:rsidRDefault="00C90D29" w:rsidP="00C90D29">
      <w:pPr>
        <w:pStyle w:val="-A"/>
        <w:ind w:left="1903" w:hanging="1542"/>
      </w:pPr>
      <w:r w:rsidRPr="00C90D29">
        <w:tab/>
      </w:r>
      <w:r w:rsidR="00392C48" w:rsidRPr="00C90D29">
        <w:rPr>
          <w:rFonts w:hint="eastAsia"/>
        </w:rPr>
        <w:t>(D)</w:t>
      </w:r>
      <w:r w:rsidRPr="00C90D29">
        <w:tab/>
      </w:r>
      <w:r w:rsidR="00392C48" w:rsidRPr="00C90D29">
        <w:rPr>
          <w:rFonts w:hint="eastAsia"/>
        </w:rPr>
        <w:t>隱形飛機目的在躲避雷達的電磁波偵測。</w:t>
      </w:r>
    </w:p>
    <w:p w14:paraId="3A3D9C33" w14:textId="77777777" w:rsidR="00392C48" w:rsidRPr="00C90D29" w:rsidRDefault="00C90D29" w:rsidP="00C90D29">
      <w:pPr>
        <w:pStyle w:val="-A"/>
        <w:ind w:left="1903" w:hanging="1542"/>
      </w:pPr>
      <w:r w:rsidRPr="00C90D29">
        <w:tab/>
      </w:r>
      <w:r w:rsidR="00392C48" w:rsidRPr="00C90D29">
        <w:rPr>
          <w:rFonts w:hint="eastAsia"/>
        </w:rPr>
        <w:t>(E)</w:t>
      </w:r>
      <w:r w:rsidRPr="00C90D29">
        <w:tab/>
      </w:r>
      <w:r w:rsidR="00392C48" w:rsidRPr="00C90D29">
        <w:rPr>
          <w:rFonts w:hint="eastAsia"/>
        </w:rPr>
        <w:t>採用吸收電磁波的塗層，減少電磁波的反射，降低雷達偵測獲得的訊號。</w:t>
      </w:r>
    </w:p>
    <w:p w14:paraId="689E2857" w14:textId="77777777" w:rsidR="00442D59" w:rsidRDefault="00392C48" w:rsidP="00C90D29">
      <w:pPr>
        <w:pStyle w:val="ac"/>
        <w:ind w:left="361" w:hanging="361"/>
      </w:pPr>
      <w:r w:rsidRPr="00C17679">
        <w:rPr>
          <w:rFonts w:hint="eastAsia"/>
        </w:rPr>
        <w:t>10.</w:t>
      </w:r>
      <w:r w:rsidRPr="00C17679">
        <w:rPr>
          <w:rFonts w:hint="eastAsia"/>
        </w:rPr>
        <w:tab/>
      </w:r>
      <w:r>
        <w:rPr>
          <w:rFonts w:hint="eastAsia"/>
        </w:rPr>
        <w:t>承上題，有關雷達的偵測，下列相關敘述哪些</w:t>
      </w:r>
      <w:r w:rsidRPr="00FB00BE">
        <w:rPr>
          <w:rStyle w:val="afd"/>
          <w:rFonts w:hint="eastAsia"/>
        </w:rPr>
        <w:t>錯誤</w:t>
      </w:r>
      <w:r>
        <w:rPr>
          <w:rFonts w:hint="eastAsia"/>
        </w:rPr>
        <w:t>？（應選</w:t>
      </w:r>
      <w:r>
        <w:rPr>
          <w:rFonts w:hint="eastAsia"/>
        </w:rPr>
        <w:t>2</w:t>
      </w:r>
      <w:r>
        <w:rPr>
          <w:rFonts w:hint="eastAsia"/>
        </w:rPr>
        <w:t>項）</w:t>
      </w:r>
    </w:p>
    <w:p w14:paraId="167E8D51" w14:textId="77777777" w:rsidR="00442D59" w:rsidRDefault="00442D59" w:rsidP="00C90D29">
      <w:pPr>
        <w:pStyle w:val="-"/>
        <w:ind w:left="698" w:hanging="337"/>
      </w:pPr>
      <w:r>
        <w:rPr>
          <w:rFonts w:hint="eastAsia"/>
        </w:rPr>
        <w:t>(A)</w:t>
      </w:r>
      <w:r w:rsidR="00392C48">
        <w:rPr>
          <w:rFonts w:hint="eastAsia"/>
        </w:rPr>
        <w:t>由發射天線將電磁波射向天空，藉著電磁波的反射來發現物體</w:t>
      </w:r>
    </w:p>
    <w:p w14:paraId="10000BA2" w14:textId="77777777" w:rsidR="00442D59" w:rsidRDefault="00442D59" w:rsidP="00C90D29">
      <w:pPr>
        <w:pStyle w:val="-"/>
        <w:ind w:left="698" w:hanging="337"/>
      </w:pPr>
      <w:r>
        <w:rPr>
          <w:rFonts w:hint="eastAsia"/>
        </w:rPr>
        <w:t>(B)</w:t>
      </w:r>
      <w:r w:rsidR="00392C48">
        <w:rPr>
          <w:rFonts w:hint="eastAsia"/>
        </w:rPr>
        <w:t>利用發射波與回波的時間差及光速，即可估算目標物的距離</w:t>
      </w:r>
    </w:p>
    <w:p w14:paraId="6CCB09F5" w14:textId="77777777" w:rsidR="00442D59" w:rsidRDefault="00442D59" w:rsidP="00C90D29">
      <w:pPr>
        <w:pStyle w:val="-"/>
        <w:ind w:left="698" w:hanging="337"/>
      </w:pPr>
      <w:r>
        <w:rPr>
          <w:rFonts w:hint="eastAsia"/>
        </w:rPr>
        <w:t>(C)</w:t>
      </w:r>
      <w:r w:rsidR="00392C48">
        <w:rPr>
          <w:rFonts w:hint="eastAsia"/>
        </w:rPr>
        <w:t>利用發射波與回波的頻率差，可以獲得目標物的運動速率</w:t>
      </w:r>
    </w:p>
    <w:p w14:paraId="444A007A" w14:textId="77777777" w:rsidR="00442D59" w:rsidRDefault="00392C48" w:rsidP="00C90D29">
      <w:pPr>
        <w:pStyle w:val="-"/>
        <w:ind w:left="698" w:hanging="337"/>
      </w:pPr>
      <w:r>
        <w:rPr>
          <w:rFonts w:hint="eastAsia"/>
        </w:rPr>
        <w:t>(D)</w:t>
      </w:r>
      <w:r>
        <w:rPr>
          <w:rFonts w:hint="eastAsia"/>
        </w:rPr>
        <w:t>承</w:t>
      </w:r>
      <w:r w:rsidR="00442D59">
        <w:rPr>
          <w:rFonts w:hint="eastAsia"/>
        </w:rPr>
        <w:t>(C)</w:t>
      </w:r>
      <w:r>
        <w:rPr>
          <w:rFonts w:hint="eastAsia"/>
        </w:rPr>
        <w:t>選項，此原理為克卜勒定律的應用</w:t>
      </w:r>
    </w:p>
    <w:p w14:paraId="6601278D" w14:textId="77777777" w:rsidR="00392C48" w:rsidRDefault="00442D59" w:rsidP="00C90D29">
      <w:pPr>
        <w:pStyle w:val="-"/>
        <w:ind w:left="698" w:hanging="337"/>
      </w:pPr>
      <w:r>
        <w:rPr>
          <w:rFonts w:hint="eastAsia"/>
        </w:rPr>
        <w:t>(E)</w:t>
      </w:r>
      <w:r w:rsidR="00392C48">
        <w:rPr>
          <w:rFonts w:hint="eastAsia"/>
        </w:rPr>
        <w:t>以高頻率的電磁波進行雷達偵測，比低頻率的電磁波偵測的效果好。</w:t>
      </w:r>
      <w:r w:rsidR="00392C48" w:rsidRPr="00E472FD">
        <w:rPr>
          <w:rFonts w:hint="eastAsia"/>
        </w:rPr>
        <w:t xml:space="preserve"> </w:t>
      </w:r>
    </w:p>
    <w:p w14:paraId="55574741"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rPr>
          <w:rFonts w:hint="eastAsia"/>
        </w:rPr>
        <w:t>8</w:t>
      </w:r>
      <w:r w:rsidR="00392C48" w:rsidRPr="00D225D1">
        <w:rPr>
          <w:rFonts w:hint="eastAsia"/>
        </w:rPr>
        <w:t>回</w:t>
      </w:r>
      <w:r w:rsidR="00392C48">
        <w:rPr>
          <w:rFonts w:hint="eastAsia"/>
        </w:rPr>
        <w:tab/>
      </w:r>
    </w:p>
    <w:p w14:paraId="10556C32" w14:textId="77777777" w:rsidR="00392C48" w:rsidRDefault="00442D59" w:rsidP="00C90D29">
      <w:pPr>
        <w:pStyle w:val="a3"/>
        <w:ind w:left="1566" w:hanging="1205"/>
      </w:pPr>
      <w:r>
        <w:rPr>
          <w:rFonts w:hint="eastAsia"/>
        </w:rPr>
        <w:t>解題觀念：</w:t>
      </w:r>
      <w:r>
        <w:rPr>
          <w:rFonts w:hint="eastAsia"/>
        </w:rPr>
        <w:tab/>
      </w:r>
      <w:r w:rsidR="00392C48" w:rsidRPr="0050554A">
        <w:t>電磁波的應用</w:t>
      </w:r>
    </w:p>
    <w:p w14:paraId="38247D00" w14:textId="77777777" w:rsidR="00392C48" w:rsidRPr="00C17679" w:rsidRDefault="00442D59" w:rsidP="00C90D29">
      <w:pPr>
        <w:pStyle w:val="a3"/>
        <w:ind w:left="1566" w:hanging="1205"/>
      </w:pPr>
      <w:r>
        <w:rPr>
          <w:rFonts w:hint="eastAsia"/>
        </w:rPr>
        <w:t>參考答案：</w:t>
      </w:r>
      <w:r>
        <w:rPr>
          <w:rFonts w:hint="eastAsia"/>
        </w:rPr>
        <w:tab/>
      </w:r>
      <w:r w:rsidR="00392C48">
        <w:t>D</w:t>
      </w:r>
      <w:r w:rsidR="00392C48">
        <w:rPr>
          <w:rFonts w:hint="eastAsia"/>
        </w:rPr>
        <w:t>E</w:t>
      </w:r>
    </w:p>
    <w:p w14:paraId="6ADC43BC" w14:textId="77777777" w:rsidR="00442D59" w:rsidRDefault="00442D59" w:rsidP="00FD75D6">
      <w:pPr>
        <w:pStyle w:val="-A"/>
        <w:ind w:left="1903" w:hanging="1542"/>
      </w:pPr>
      <w:r>
        <w:rPr>
          <w:rFonts w:hint="eastAsia"/>
        </w:rPr>
        <w:t>試題解析：</w:t>
      </w:r>
      <w:r>
        <w:rPr>
          <w:rFonts w:hint="eastAsia"/>
        </w:rPr>
        <w:tab/>
      </w:r>
      <w:r w:rsidR="00392C48">
        <w:rPr>
          <w:rFonts w:hint="eastAsia"/>
        </w:rPr>
        <w:t>(A)</w:t>
      </w:r>
      <w:r w:rsidR="00FD75D6">
        <w:tab/>
      </w:r>
      <w:r w:rsidR="00392C48">
        <w:rPr>
          <w:rFonts w:hint="eastAsia"/>
        </w:rPr>
        <w:t>雷達藉著電磁波的反射來偵測物體。</w:t>
      </w:r>
    </w:p>
    <w:p w14:paraId="1F1F823A" w14:textId="77777777" w:rsidR="00442D59" w:rsidRDefault="00FD75D6" w:rsidP="00FD75D6">
      <w:pPr>
        <w:pStyle w:val="-A"/>
        <w:ind w:left="1903" w:hanging="1542"/>
      </w:pPr>
      <w:r>
        <w:tab/>
      </w:r>
      <w:r w:rsidR="00392C48">
        <w:rPr>
          <w:rFonts w:hint="eastAsia"/>
        </w:rPr>
        <w:t>(B)</w:t>
      </w:r>
      <w:r>
        <w:tab/>
      </w:r>
      <w:r w:rsidR="00392C48">
        <w:rPr>
          <w:rFonts w:hint="eastAsia"/>
        </w:rPr>
        <w:t>利用距離</w:t>
      </w:r>
      <w:r w:rsidRPr="00FD75D6">
        <w:rPr>
          <w:position w:val="-22"/>
        </w:rPr>
        <w:object w:dxaOrig="1560" w:dyaOrig="580" w14:anchorId="6F2360FD">
          <v:shape id="_x0000_i1032" type="#_x0000_t75" style="width:77.75pt;height:28.8pt" o:ole="">
            <v:imagedata r:id="rId29" o:title=""/>
          </v:shape>
          <o:OLEObject Type="Embed" ProgID="Equation.DSMT4" ShapeID="_x0000_i1032" DrawAspect="Content" ObjectID="_1818934013" r:id="rId30"/>
        </w:object>
      </w:r>
      <w:r w:rsidR="00392C48">
        <w:rPr>
          <w:rFonts w:hint="eastAsia"/>
        </w:rPr>
        <w:t>，可估算目標物的距離。</w:t>
      </w:r>
    </w:p>
    <w:p w14:paraId="16D3B986" w14:textId="77777777" w:rsidR="00442D59" w:rsidRDefault="00FD75D6" w:rsidP="00FD75D6">
      <w:pPr>
        <w:pStyle w:val="-A"/>
        <w:ind w:left="1903" w:hanging="1542"/>
      </w:pPr>
      <w:r>
        <w:tab/>
      </w:r>
      <w:r w:rsidR="00392C48">
        <w:rPr>
          <w:rFonts w:hint="eastAsia"/>
        </w:rPr>
        <w:t>(C)</w:t>
      </w:r>
      <w:r>
        <w:tab/>
      </w:r>
      <w:r w:rsidR="00392C48">
        <w:rPr>
          <w:rFonts w:hint="eastAsia"/>
        </w:rPr>
        <w:t>(D)</w:t>
      </w:r>
      <w:r w:rsidR="00392C48">
        <w:rPr>
          <w:rFonts w:hint="eastAsia"/>
        </w:rPr>
        <w:t>利用發射波與回波的頻率差，來獲得物體的運動速率，此為都卜勒效應的應用。</w:t>
      </w:r>
    </w:p>
    <w:p w14:paraId="538103F9" w14:textId="77777777" w:rsidR="00392C48" w:rsidRDefault="00FD75D6" w:rsidP="00FD75D6">
      <w:pPr>
        <w:pStyle w:val="-A"/>
        <w:ind w:left="1903" w:hanging="1542"/>
      </w:pPr>
      <w:r>
        <w:tab/>
      </w:r>
      <w:r w:rsidR="00392C48">
        <w:rPr>
          <w:rFonts w:hint="eastAsia"/>
        </w:rPr>
        <w:t>(E)</w:t>
      </w:r>
      <w:r>
        <w:tab/>
      </w:r>
      <w:r w:rsidR="00392C48">
        <w:rPr>
          <w:rFonts w:hint="eastAsia"/>
        </w:rPr>
        <w:t>雷達偵測時發出低頻率的電磁波，容易繞射，不易受地形或遮蔽物影響，偵測效果較好。</w:t>
      </w:r>
    </w:p>
    <w:p w14:paraId="17824D70" w14:textId="77777777" w:rsidR="00392C48" w:rsidRDefault="00392C48" w:rsidP="00392C48">
      <w:pPr>
        <w:snapToGrid/>
        <w:spacing w:line="240" w:lineRule="auto"/>
        <w:jc w:val="left"/>
        <w:rPr>
          <w:color w:val="FF0000"/>
        </w:rPr>
      </w:pPr>
      <w:r>
        <w:br w:type="page"/>
      </w:r>
    </w:p>
    <w:p w14:paraId="7CE17D54" w14:textId="77777777" w:rsidR="00442D59" w:rsidRDefault="00392C48" w:rsidP="00C90D29">
      <w:pPr>
        <w:pStyle w:val="ac"/>
        <w:ind w:left="361" w:hanging="361"/>
      </w:pPr>
      <w:r w:rsidRPr="00C17679">
        <w:rPr>
          <w:rFonts w:hint="eastAsia"/>
        </w:rPr>
        <w:lastRenderedPageBreak/>
        <w:t>11.</w:t>
      </w:r>
      <w:r w:rsidRPr="00C17679">
        <w:rPr>
          <w:rFonts w:hint="eastAsia"/>
        </w:rPr>
        <w:tab/>
      </w:r>
      <w:r>
        <w:rPr>
          <w:rFonts w:hint="eastAsia"/>
        </w:rPr>
        <w:t>從牛頓發現光的色散現象，光學發展迄今將近</w:t>
      </w:r>
      <w:r>
        <w:rPr>
          <w:rFonts w:hint="eastAsia"/>
        </w:rPr>
        <w:t>400</w:t>
      </w:r>
      <w:r>
        <w:rPr>
          <w:rFonts w:hint="eastAsia"/>
        </w:rPr>
        <w:t>年，關於科學家對光學發展的貢獻，下列敘述何者正確？</w:t>
      </w:r>
    </w:p>
    <w:p w14:paraId="7191EFD5" w14:textId="77777777" w:rsidR="00442D59" w:rsidRDefault="00442D59" w:rsidP="00C90D29">
      <w:pPr>
        <w:pStyle w:val="-"/>
        <w:ind w:left="698" w:hanging="337"/>
      </w:pPr>
      <w:r>
        <w:rPr>
          <w:rFonts w:hint="eastAsia"/>
        </w:rPr>
        <w:t>(A)</w:t>
      </w:r>
      <w:r w:rsidR="00FF58AC">
        <w:tab/>
      </w:r>
      <w:r w:rsidR="00392C48">
        <w:rPr>
          <w:rFonts w:hint="eastAsia"/>
        </w:rPr>
        <w:t>牛頓提出的光微粒說原被推翻，後經愛因斯坦的光子論成功地解釋光電效應，才發現光微粒說是正確的</w:t>
      </w:r>
    </w:p>
    <w:p w14:paraId="06AAA303" w14:textId="77777777" w:rsidR="00442D59" w:rsidRDefault="00442D59" w:rsidP="00C90D29">
      <w:pPr>
        <w:pStyle w:val="-"/>
        <w:ind w:left="698" w:hanging="337"/>
      </w:pPr>
      <w:r>
        <w:rPr>
          <w:rFonts w:hint="eastAsia"/>
        </w:rPr>
        <w:t>(B)</w:t>
      </w:r>
      <w:r w:rsidR="00FF58AC">
        <w:tab/>
      </w:r>
      <w:r w:rsidR="00392C48">
        <w:rPr>
          <w:rFonts w:hint="eastAsia"/>
        </w:rPr>
        <w:t>19</w:t>
      </w:r>
      <w:r w:rsidR="00392C48">
        <w:rPr>
          <w:rFonts w:hint="eastAsia"/>
        </w:rPr>
        <w:t>世紀初楊氏提出光的雙狹縫干涉實驗，與</w:t>
      </w:r>
      <w:r w:rsidR="00392C48">
        <w:rPr>
          <w:rFonts w:hint="eastAsia"/>
        </w:rPr>
        <w:t>20</w:t>
      </w:r>
      <w:r w:rsidR="00392C48">
        <w:rPr>
          <w:rFonts w:hint="eastAsia"/>
        </w:rPr>
        <w:t>世紀的物質波都是屬於電磁波的干涉現象</w:t>
      </w:r>
    </w:p>
    <w:p w14:paraId="5B3C5B77" w14:textId="77777777" w:rsidR="00442D59" w:rsidRDefault="00442D59" w:rsidP="00C90D29">
      <w:pPr>
        <w:pStyle w:val="-"/>
        <w:ind w:left="698" w:hanging="337"/>
      </w:pPr>
      <w:r>
        <w:rPr>
          <w:rFonts w:hint="eastAsia"/>
        </w:rPr>
        <w:t>(C)</w:t>
      </w:r>
      <w:r w:rsidR="00FF58AC">
        <w:tab/>
      </w:r>
      <w:r w:rsidR="00392C48">
        <w:rPr>
          <w:rFonts w:hint="eastAsia"/>
        </w:rPr>
        <w:t>雙狹縫干涉與單狹縫繞射的圖形，都可見到明暗相間排列的條紋，可用惠更斯的波動理論解釋</w:t>
      </w:r>
    </w:p>
    <w:p w14:paraId="358DD8F8" w14:textId="77777777" w:rsidR="00442D59" w:rsidRDefault="00442D59" w:rsidP="00C90D29">
      <w:pPr>
        <w:pStyle w:val="-"/>
        <w:ind w:left="698" w:hanging="337"/>
      </w:pPr>
      <w:r>
        <w:rPr>
          <w:rFonts w:hint="eastAsia"/>
        </w:rPr>
        <w:t>(D)</w:t>
      </w:r>
      <w:r w:rsidR="00FF58AC">
        <w:tab/>
      </w:r>
      <w:r w:rsidR="00392C48">
        <w:rPr>
          <w:rFonts w:hint="eastAsia"/>
        </w:rPr>
        <w:t>微波爐是電磁感應原理的應用，微波屬於電磁波，其頻率比可見光頻率大</w:t>
      </w:r>
    </w:p>
    <w:p w14:paraId="1DC97BC9" w14:textId="77777777" w:rsidR="00392C48" w:rsidRDefault="00442D59" w:rsidP="00C90D29">
      <w:pPr>
        <w:pStyle w:val="-"/>
        <w:ind w:left="698" w:hanging="337"/>
      </w:pPr>
      <w:r>
        <w:rPr>
          <w:rFonts w:hint="eastAsia"/>
        </w:rPr>
        <w:t>(E)</w:t>
      </w:r>
      <w:r w:rsidR="00FF58AC">
        <w:tab/>
      </w:r>
      <w:r w:rsidR="00392C48">
        <w:rPr>
          <w:rFonts w:hint="eastAsia"/>
        </w:rPr>
        <w:t>最初一直認為光在真空中直線前進，但是根據愛因斯坦狹義相對論的預測，通過太陽附近的星光會產生偏折。</w:t>
      </w:r>
    </w:p>
    <w:p w14:paraId="559E91C1"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t>8</w:t>
      </w:r>
      <w:r w:rsidR="00392C48" w:rsidRPr="00D225D1">
        <w:rPr>
          <w:rFonts w:hint="eastAsia"/>
        </w:rPr>
        <w:t>回</w:t>
      </w:r>
    </w:p>
    <w:p w14:paraId="3F4A7ABF" w14:textId="77777777" w:rsidR="00392C48" w:rsidRDefault="00442D59" w:rsidP="00C90D29">
      <w:pPr>
        <w:pStyle w:val="a3"/>
        <w:ind w:left="1566" w:hanging="1205"/>
      </w:pPr>
      <w:r>
        <w:rPr>
          <w:rFonts w:hint="eastAsia"/>
        </w:rPr>
        <w:t>解題觀念：</w:t>
      </w:r>
      <w:r>
        <w:rPr>
          <w:rFonts w:hint="eastAsia"/>
        </w:rPr>
        <w:tab/>
      </w:r>
      <w:r w:rsidR="00392C48" w:rsidRPr="0050554A">
        <w:rPr>
          <w:rFonts w:hint="eastAsia"/>
        </w:rPr>
        <w:t>光波理論的發展</w:t>
      </w:r>
    </w:p>
    <w:p w14:paraId="2753BEDD" w14:textId="77777777" w:rsidR="00392C48" w:rsidRPr="00C17679" w:rsidRDefault="00442D59" w:rsidP="00C90D29">
      <w:pPr>
        <w:pStyle w:val="a3"/>
        <w:ind w:left="1566" w:hanging="1205"/>
      </w:pPr>
      <w:r>
        <w:rPr>
          <w:rFonts w:hint="eastAsia"/>
        </w:rPr>
        <w:t>參考答案：</w:t>
      </w:r>
      <w:r>
        <w:rPr>
          <w:rFonts w:hint="eastAsia"/>
        </w:rPr>
        <w:tab/>
      </w:r>
      <w:r w:rsidR="00392C48">
        <w:t>C</w:t>
      </w:r>
    </w:p>
    <w:p w14:paraId="52CDF715" w14:textId="77777777" w:rsidR="00442D59" w:rsidRDefault="00442D59" w:rsidP="00C90D29">
      <w:pPr>
        <w:pStyle w:val="a3"/>
        <w:ind w:left="1566" w:hanging="1205"/>
      </w:pPr>
      <w:r>
        <w:rPr>
          <w:rFonts w:hint="eastAsia"/>
        </w:rPr>
        <w:t>試題解析：</w:t>
      </w:r>
      <w:r>
        <w:rPr>
          <w:rFonts w:hint="eastAsia"/>
        </w:rPr>
        <w:tab/>
      </w:r>
      <w:r w:rsidR="00392C48">
        <w:rPr>
          <w:rFonts w:hint="eastAsia"/>
        </w:rPr>
        <w:t>(A)</w:t>
      </w:r>
      <w:r w:rsidR="00FF58AC">
        <w:tab/>
      </w:r>
      <w:r w:rsidR="00392C48">
        <w:rPr>
          <w:rFonts w:hint="eastAsia"/>
        </w:rPr>
        <w:t>牛頓的光粒子說是錯誤的，與光子論無關。</w:t>
      </w:r>
    </w:p>
    <w:p w14:paraId="428CAF74" w14:textId="77777777" w:rsidR="00442D59" w:rsidRDefault="00FF58AC" w:rsidP="00FF58AC">
      <w:pPr>
        <w:pStyle w:val="-A"/>
        <w:ind w:left="1903" w:hanging="1542"/>
      </w:pPr>
      <w:r>
        <w:tab/>
      </w:r>
      <w:r w:rsidR="00392C48">
        <w:rPr>
          <w:rFonts w:hint="eastAsia"/>
        </w:rPr>
        <w:t>(B)</w:t>
      </w:r>
      <w:r>
        <w:tab/>
      </w:r>
      <w:r w:rsidR="00392C48">
        <w:rPr>
          <w:rFonts w:hint="eastAsia"/>
        </w:rPr>
        <w:t>楊氏的雙狹縫干涉可用光的波動說解釋，物質波則是物質在空間出現的機率波，不是電磁波。</w:t>
      </w:r>
    </w:p>
    <w:p w14:paraId="2A33D247" w14:textId="77777777" w:rsidR="00442D59" w:rsidRDefault="00FF58AC" w:rsidP="00FF58AC">
      <w:pPr>
        <w:pStyle w:val="-A"/>
        <w:ind w:left="1903" w:hanging="1542"/>
      </w:pPr>
      <w:r>
        <w:tab/>
      </w:r>
      <w:r w:rsidR="00392C48">
        <w:rPr>
          <w:rFonts w:hint="eastAsia"/>
        </w:rPr>
        <w:t>(D)</w:t>
      </w:r>
      <w:r>
        <w:tab/>
      </w:r>
      <w:r w:rsidR="00392C48">
        <w:rPr>
          <w:rFonts w:hint="eastAsia"/>
        </w:rPr>
        <w:t>微波爐不是電磁感應原理的應用，其波長比可見光的波長大，頻率比可見光小。</w:t>
      </w:r>
    </w:p>
    <w:p w14:paraId="2116BF2B" w14:textId="77777777" w:rsidR="00392C48" w:rsidRDefault="00FF58AC" w:rsidP="00FF58AC">
      <w:pPr>
        <w:pStyle w:val="-A"/>
        <w:ind w:left="1903" w:hanging="1542"/>
      </w:pPr>
      <w:r>
        <w:tab/>
      </w:r>
      <w:r w:rsidR="00392C48">
        <w:rPr>
          <w:rFonts w:hint="eastAsia"/>
        </w:rPr>
        <w:t>(E)</w:t>
      </w:r>
      <w:r>
        <w:tab/>
      </w:r>
      <w:r w:rsidR="00392C48">
        <w:rPr>
          <w:rFonts w:hint="eastAsia"/>
        </w:rPr>
        <w:t>通過太陽附近的星光會產生偏折，是根據廣義相對論的預測，並非狹義相對論。</w:t>
      </w:r>
    </w:p>
    <w:p w14:paraId="00B09224" w14:textId="77777777" w:rsidR="00442D59" w:rsidRDefault="00EE78AA" w:rsidP="00C90D29">
      <w:pPr>
        <w:pStyle w:val="ac"/>
        <w:ind w:left="361" w:hanging="361"/>
      </w:pPr>
      <w:r>
        <w:rPr>
          <w:rFonts w:hint="eastAsia"/>
          <w:noProof/>
        </w:rPr>
        <w:drawing>
          <wp:anchor distT="0" distB="0" distL="114300" distR="114300" simplePos="0" relativeHeight="251760640" behindDoc="0" locked="0" layoutInCell="1" allowOverlap="1" wp14:anchorId="3B4CC086" wp14:editId="0A829CD7">
            <wp:simplePos x="717550" y="5949950"/>
            <wp:positionH relativeFrom="column">
              <wp:align>right</wp:align>
            </wp:positionH>
            <wp:positionV relativeFrom="paragraph">
              <wp:posOffset>0</wp:posOffset>
            </wp:positionV>
            <wp:extent cx="1036800" cy="954000"/>
            <wp:effectExtent l="0" t="0" r="0"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36800" cy="9540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2.</w:t>
      </w:r>
      <w:r w:rsidR="00392C48" w:rsidRPr="00C17679">
        <w:rPr>
          <w:rFonts w:hint="eastAsia"/>
        </w:rPr>
        <w:tab/>
      </w:r>
      <w:r w:rsidR="00392C48">
        <w:rPr>
          <w:rFonts w:hint="eastAsia"/>
        </w:rPr>
        <w:t>霖霖在無風時進行有關都卜勒效應的實驗：靜止的聲源</w:t>
      </w:r>
      <w:r w:rsidR="00392C48" w:rsidRPr="00EA4A73">
        <w:rPr>
          <w:rFonts w:hint="eastAsia"/>
          <w:i/>
        </w:rPr>
        <w:t>S</w:t>
      </w:r>
      <w:r w:rsidR="00392C48">
        <w:rPr>
          <w:rFonts w:hint="eastAsia"/>
        </w:rPr>
        <w:t>發出一定頻率的聲波，霖霖在右圖中甲</w:t>
      </w:r>
      <w:r w:rsidR="00392C48">
        <w:rPr>
          <w:rFonts w:ascii="Cambria Math" w:hAnsi="Cambria Math" w:cs="Cambria Math"/>
        </w:rPr>
        <w:t>∼</w:t>
      </w:r>
      <w:r w:rsidR="00392C48">
        <w:rPr>
          <w:rFonts w:hint="eastAsia"/>
        </w:rPr>
        <w:t>戊五個不同位置，以相同速率按圖中指示之方向運動，請問此時測得的聲波與原聲波頻率關係下列哪些正確？（應選</w:t>
      </w:r>
      <w:r w:rsidR="00392C48">
        <w:rPr>
          <w:rFonts w:hint="eastAsia"/>
        </w:rPr>
        <w:t>3</w:t>
      </w:r>
      <w:r w:rsidR="00392C48">
        <w:rPr>
          <w:rFonts w:hint="eastAsia"/>
        </w:rPr>
        <w:t>項）</w:t>
      </w:r>
    </w:p>
    <w:p w14:paraId="10E3276D" w14:textId="77777777" w:rsidR="00442D59" w:rsidRDefault="00442D59" w:rsidP="00C90D29">
      <w:pPr>
        <w:pStyle w:val="-"/>
        <w:ind w:left="698" w:hanging="337"/>
      </w:pPr>
      <w:r>
        <w:rPr>
          <w:rFonts w:hint="eastAsia"/>
        </w:rPr>
        <w:t>(A)</w:t>
      </w:r>
      <w:r w:rsidR="00392C48">
        <w:rPr>
          <w:rFonts w:hint="eastAsia"/>
        </w:rPr>
        <w:t xml:space="preserve">甲處測得的頻率會升高　</w:t>
      </w:r>
      <w:r w:rsidR="00392C48">
        <w:t>(</w:t>
      </w:r>
      <w:r w:rsidR="00392C48">
        <w:rPr>
          <w:rFonts w:hint="eastAsia"/>
        </w:rPr>
        <w:t>B</w:t>
      </w:r>
      <w:r w:rsidR="00392C48">
        <w:t>)</w:t>
      </w:r>
      <w:r w:rsidR="00392C48">
        <w:rPr>
          <w:rFonts w:hint="eastAsia"/>
        </w:rPr>
        <w:t xml:space="preserve">乙處測得的頻率會降低　</w:t>
      </w:r>
    </w:p>
    <w:p w14:paraId="756C4ADA" w14:textId="77777777" w:rsidR="00442D59" w:rsidRDefault="00442D59" w:rsidP="00C90D29">
      <w:pPr>
        <w:pStyle w:val="-"/>
        <w:ind w:left="698" w:hanging="337"/>
      </w:pPr>
      <w:r>
        <w:rPr>
          <w:rFonts w:hint="eastAsia"/>
        </w:rPr>
        <w:t>(C)</w:t>
      </w:r>
      <w:r w:rsidR="00392C48">
        <w:rPr>
          <w:rFonts w:hint="eastAsia"/>
        </w:rPr>
        <w:t xml:space="preserve">丙處測得的頻率會升高　</w:t>
      </w:r>
      <w:r w:rsidR="00392C48">
        <w:rPr>
          <w:rFonts w:hint="eastAsia"/>
        </w:rPr>
        <w:t>(D</w:t>
      </w:r>
      <w:r w:rsidR="00392C48">
        <w:t>)</w:t>
      </w:r>
      <w:r w:rsidR="00392C48">
        <w:rPr>
          <w:rFonts w:hint="eastAsia"/>
        </w:rPr>
        <w:t xml:space="preserve">丁處測得的頻率會升高　</w:t>
      </w:r>
    </w:p>
    <w:p w14:paraId="568072C2" w14:textId="77777777" w:rsidR="00392C48" w:rsidRPr="00C17679" w:rsidRDefault="00442D59" w:rsidP="00C90D29">
      <w:pPr>
        <w:pStyle w:val="-"/>
        <w:ind w:left="698" w:hanging="337"/>
      </w:pPr>
      <w:r>
        <w:rPr>
          <w:rFonts w:hint="eastAsia"/>
        </w:rPr>
        <w:t>(E)</w:t>
      </w:r>
      <w:r w:rsidR="00392C48">
        <w:rPr>
          <w:rFonts w:hint="eastAsia"/>
        </w:rPr>
        <w:t>戊處測得的頻率維持不變。</w:t>
      </w:r>
    </w:p>
    <w:p w14:paraId="18BF71BE"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t>7</w:t>
      </w:r>
      <w:r w:rsidR="00392C48" w:rsidRPr="00D225D1">
        <w:rPr>
          <w:rFonts w:hint="eastAsia"/>
        </w:rPr>
        <w:t>回</w:t>
      </w:r>
    </w:p>
    <w:p w14:paraId="037B43C5" w14:textId="77777777" w:rsidR="00392C48" w:rsidRDefault="00442D59" w:rsidP="00C90D29">
      <w:pPr>
        <w:pStyle w:val="a3"/>
        <w:ind w:left="1566" w:hanging="1205"/>
      </w:pPr>
      <w:r>
        <w:rPr>
          <w:rFonts w:hint="eastAsia"/>
        </w:rPr>
        <w:t>解題觀念：</w:t>
      </w:r>
      <w:r>
        <w:rPr>
          <w:rFonts w:hint="eastAsia"/>
        </w:rPr>
        <w:tab/>
      </w:r>
      <w:r w:rsidR="00392C48" w:rsidRPr="00DE7E47">
        <w:rPr>
          <w:rFonts w:hint="eastAsia"/>
        </w:rPr>
        <w:t>都卜勒效應</w:t>
      </w:r>
    </w:p>
    <w:p w14:paraId="2AE38375" w14:textId="77777777" w:rsidR="00392C48" w:rsidRPr="00C17679" w:rsidRDefault="00442D59" w:rsidP="00C90D29">
      <w:pPr>
        <w:pStyle w:val="a3"/>
        <w:ind w:left="1566" w:hanging="1205"/>
      </w:pPr>
      <w:r>
        <w:rPr>
          <w:rFonts w:hint="eastAsia"/>
        </w:rPr>
        <w:t>參考答案：</w:t>
      </w:r>
      <w:r>
        <w:rPr>
          <w:rFonts w:hint="eastAsia"/>
        </w:rPr>
        <w:tab/>
      </w:r>
      <w:r w:rsidR="00392C48">
        <w:t>CDE</w:t>
      </w:r>
    </w:p>
    <w:p w14:paraId="7536DD64" w14:textId="77777777" w:rsidR="00442D59" w:rsidRDefault="00442D59" w:rsidP="00C90D29">
      <w:pPr>
        <w:pStyle w:val="a3"/>
        <w:ind w:left="1566" w:hanging="1205"/>
      </w:pPr>
      <w:r>
        <w:rPr>
          <w:rFonts w:hint="eastAsia"/>
        </w:rPr>
        <w:t>試題解析：</w:t>
      </w:r>
      <w:r>
        <w:rPr>
          <w:rFonts w:hint="eastAsia"/>
        </w:rPr>
        <w:tab/>
      </w:r>
      <w:r w:rsidR="00392C48">
        <w:t>(</w:t>
      </w:r>
      <w:r w:rsidR="00392C48">
        <w:rPr>
          <w:rFonts w:hint="eastAsia"/>
        </w:rPr>
        <w:t>A</w:t>
      </w:r>
      <w:r w:rsidR="00392C48">
        <w:t>)</w:t>
      </w:r>
      <w:r w:rsidR="00FF58AC">
        <w:rPr>
          <w:rFonts w:hint="eastAsia"/>
        </w:rPr>
        <w:tab/>
      </w:r>
      <w:r w:rsidR="00392C48">
        <w:rPr>
          <w:rFonts w:hint="eastAsia"/>
        </w:rPr>
        <w:t>甲遠離波源，頻率會降低。</w:t>
      </w:r>
    </w:p>
    <w:p w14:paraId="54D846E1" w14:textId="77777777" w:rsidR="00442D59" w:rsidRDefault="00FF58AC" w:rsidP="00FF58AC">
      <w:pPr>
        <w:pStyle w:val="-A"/>
        <w:ind w:left="1903" w:hanging="1542"/>
      </w:pPr>
      <w:r>
        <w:rPr>
          <w:rFonts w:hint="eastAsia"/>
        </w:rPr>
        <w:tab/>
      </w:r>
      <w:r w:rsidR="00392C48">
        <w:t>(</w:t>
      </w:r>
      <w:r w:rsidR="00392C48">
        <w:rPr>
          <w:rFonts w:hint="eastAsia"/>
        </w:rPr>
        <w:t>B</w:t>
      </w:r>
      <w:r w:rsidR="00392C48">
        <w:t>)</w:t>
      </w:r>
      <w:r>
        <w:rPr>
          <w:rFonts w:hint="eastAsia"/>
        </w:rPr>
        <w:tab/>
      </w:r>
      <w:r w:rsidR="00392C48">
        <w:rPr>
          <w:rFonts w:hint="eastAsia"/>
        </w:rPr>
        <w:t>乙運動方向，和聲波的進行方向垂直，頻率不變。</w:t>
      </w:r>
    </w:p>
    <w:p w14:paraId="082401D4" w14:textId="77777777" w:rsidR="00442D59" w:rsidRDefault="00FF58AC" w:rsidP="00FF58AC">
      <w:pPr>
        <w:pStyle w:val="-A"/>
        <w:ind w:left="1903" w:hanging="1542"/>
      </w:pPr>
      <w:r>
        <w:rPr>
          <w:rFonts w:hint="eastAsia"/>
        </w:rPr>
        <w:tab/>
      </w:r>
      <w:r w:rsidR="00392C48">
        <w:t>(</w:t>
      </w:r>
      <w:r w:rsidR="00392C48">
        <w:rPr>
          <w:rFonts w:hint="eastAsia"/>
        </w:rPr>
        <w:t>C</w:t>
      </w:r>
      <w:r w:rsidR="00392C48">
        <w:t>)</w:t>
      </w:r>
      <w:r>
        <w:rPr>
          <w:rFonts w:hint="eastAsia"/>
        </w:rPr>
        <w:tab/>
      </w:r>
      <w:r w:rsidR="00392C48">
        <w:rPr>
          <w:rFonts w:hint="eastAsia"/>
        </w:rPr>
        <w:t>丙靠近波源，頻率會升高。</w:t>
      </w:r>
    </w:p>
    <w:p w14:paraId="6866DE8E" w14:textId="77777777" w:rsidR="00442D59" w:rsidRDefault="00FF58AC" w:rsidP="00FF58AC">
      <w:pPr>
        <w:pStyle w:val="-A"/>
        <w:ind w:left="1903" w:hanging="1542"/>
      </w:pPr>
      <w:r>
        <w:rPr>
          <w:rFonts w:hint="eastAsia"/>
        </w:rPr>
        <w:tab/>
      </w:r>
      <w:r w:rsidR="00392C48">
        <w:t>(</w:t>
      </w:r>
      <w:r w:rsidR="00392C48">
        <w:rPr>
          <w:rFonts w:hint="eastAsia"/>
        </w:rPr>
        <w:t>D</w:t>
      </w:r>
      <w:r w:rsidR="00392C48">
        <w:t>)</w:t>
      </w:r>
      <w:r>
        <w:rPr>
          <w:rFonts w:hint="eastAsia"/>
        </w:rPr>
        <w:tab/>
      </w:r>
      <w:r w:rsidR="00392C48">
        <w:rPr>
          <w:rFonts w:hint="eastAsia"/>
        </w:rPr>
        <w:t>丁靠近波源，頻率會升高。</w:t>
      </w:r>
    </w:p>
    <w:p w14:paraId="4D74E4CC" w14:textId="77777777" w:rsidR="00FF58AC" w:rsidRDefault="00FF58AC" w:rsidP="00FF58AC">
      <w:pPr>
        <w:pStyle w:val="-A"/>
        <w:ind w:left="1903" w:hanging="1542"/>
      </w:pPr>
      <w:r>
        <w:rPr>
          <w:rFonts w:hint="eastAsia"/>
        </w:rPr>
        <w:tab/>
      </w:r>
      <w:r w:rsidR="00392C48">
        <w:t>(</w:t>
      </w:r>
      <w:r w:rsidR="00392C48">
        <w:rPr>
          <w:rFonts w:hint="eastAsia"/>
        </w:rPr>
        <w:t>E</w:t>
      </w:r>
      <w:r w:rsidR="00392C48">
        <w:t>)</w:t>
      </w:r>
      <w:r>
        <w:rPr>
          <w:rFonts w:hint="eastAsia"/>
        </w:rPr>
        <w:tab/>
      </w:r>
      <w:r w:rsidR="00392C48">
        <w:rPr>
          <w:rFonts w:hint="eastAsia"/>
        </w:rPr>
        <w:t>戊運動方向，和聲波的進行方向垂直，頻率不變。</w:t>
      </w:r>
    </w:p>
    <w:p w14:paraId="187A3F94" w14:textId="77777777" w:rsidR="00392C48" w:rsidRDefault="00392C48" w:rsidP="00FF58AC">
      <w:pPr>
        <w:pStyle w:val="-A"/>
        <w:ind w:left="1903" w:hanging="1542"/>
      </w:pPr>
      <w:r>
        <w:br w:type="page"/>
      </w:r>
    </w:p>
    <w:p w14:paraId="24E5BF99" w14:textId="77777777" w:rsidR="00442D59" w:rsidRDefault="00EE78AA" w:rsidP="00C90D29">
      <w:pPr>
        <w:pStyle w:val="ac"/>
        <w:ind w:left="361" w:hanging="361"/>
      </w:pPr>
      <w:r>
        <w:rPr>
          <w:rFonts w:hint="eastAsia"/>
          <w:noProof/>
        </w:rPr>
        <w:lastRenderedPageBreak/>
        <w:drawing>
          <wp:anchor distT="0" distB="0" distL="114300" distR="114300" simplePos="0" relativeHeight="251757568" behindDoc="0" locked="0" layoutInCell="1" allowOverlap="1" wp14:anchorId="4FC79482" wp14:editId="3699261B">
            <wp:simplePos x="717550" y="717550"/>
            <wp:positionH relativeFrom="column">
              <wp:align>right</wp:align>
            </wp:positionH>
            <wp:positionV relativeFrom="paragraph">
              <wp:posOffset>0</wp:posOffset>
            </wp:positionV>
            <wp:extent cx="1267200" cy="1144800"/>
            <wp:effectExtent l="0" t="0" r="0" b="0"/>
            <wp:wrapSquare wrapText="bothSides"/>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67200" cy="11448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3.</w:t>
      </w:r>
      <w:r w:rsidR="00392C48" w:rsidRPr="00C17679">
        <w:rPr>
          <w:rFonts w:hint="eastAsia"/>
        </w:rPr>
        <w:tab/>
      </w:r>
      <w:r w:rsidR="00392C48" w:rsidRPr="00E15F27">
        <w:rPr>
          <w:rFonts w:hint="eastAsia"/>
          <w:i/>
          <w:iCs/>
        </w:rPr>
        <w:t>x</w:t>
      </w:r>
      <w:r w:rsidR="00392C48">
        <w:rPr>
          <w:rFonts w:hint="eastAsia"/>
        </w:rPr>
        <w:t>軸及</w:t>
      </w:r>
      <w:r w:rsidR="00392C48" w:rsidRPr="00E15F27">
        <w:rPr>
          <w:rFonts w:hint="eastAsia"/>
          <w:i/>
          <w:iCs/>
        </w:rPr>
        <w:t>y</w:t>
      </w:r>
      <w:r w:rsidR="00392C48">
        <w:rPr>
          <w:rFonts w:hint="eastAsia"/>
        </w:rPr>
        <w:t>軸上各有一長導線分別帶電流</w:t>
      </w:r>
      <w:r w:rsidR="00392C48" w:rsidRPr="00E15F27">
        <w:rPr>
          <w:rFonts w:hint="eastAsia"/>
          <w:i/>
          <w:iCs/>
        </w:rPr>
        <w:t>I</w:t>
      </w:r>
      <w:r w:rsidR="00392C48">
        <w:rPr>
          <w:rFonts w:hint="eastAsia"/>
        </w:rPr>
        <w:t>，方向分別朝</w:t>
      </w:r>
      <w:r w:rsidR="00392C48">
        <w:rPr>
          <w:rFonts w:hint="eastAsia"/>
        </w:rPr>
        <w:t>+</w:t>
      </w:r>
      <w:r w:rsidR="00392C48" w:rsidRPr="00E15F27">
        <w:rPr>
          <w:rFonts w:hint="eastAsia"/>
          <w:i/>
          <w:iCs/>
        </w:rPr>
        <w:t>x</w:t>
      </w:r>
      <w:r w:rsidR="00392C48">
        <w:rPr>
          <w:rFonts w:hint="eastAsia"/>
        </w:rPr>
        <w:t>方向與</w:t>
      </w:r>
      <w:r w:rsidR="00392C48" w:rsidRPr="00E15F27">
        <w:rPr>
          <w:rFonts w:ascii="Symbol" w:hAnsi="Symbol"/>
        </w:rPr>
        <w:t></w:t>
      </w:r>
      <w:r w:rsidR="00392C48" w:rsidRPr="00E15F27">
        <w:rPr>
          <w:rFonts w:hint="eastAsia"/>
          <w:i/>
          <w:iCs/>
        </w:rPr>
        <w:t>y</w:t>
      </w:r>
      <w:r w:rsidR="00392C48">
        <w:rPr>
          <w:rFonts w:hint="eastAsia"/>
        </w:rPr>
        <w:t>方向，如圖所示。則在</w:t>
      </w:r>
      <w:r w:rsidR="00392C48" w:rsidRPr="00E15F27">
        <w:rPr>
          <w:rFonts w:hint="eastAsia"/>
          <w:i/>
          <w:iCs/>
        </w:rPr>
        <w:t>x</w:t>
      </w:r>
      <w:r w:rsidR="00392C48" w:rsidRPr="00E15F27">
        <w:rPr>
          <w:rFonts w:ascii="Symbol" w:hAnsi="Symbol"/>
        </w:rPr>
        <w:t></w:t>
      </w:r>
      <w:r w:rsidR="00392C48" w:rsidRPr="00E15F27">
        <w:rPr>
          <w:rFonts w:hint="eastAsia"/>
          <w:i/>
          <w:iCs/>
        </w:rPr>
        <w:t>y</w:t>
      </w:r>
      <w:r w:rsidR="00392C48">
        <w:rPr>
          <w:rFonts w:hint="eastAsia"/>
        </w:rPr>
        <w:t>平面上，磁場為零的點所形成的軌跡為</w:t>
      </w:r>
    </w:p>
    <w:p w14:paraId="1CF41837" w14:textId="77777777" w:rsidR="00CE08CE" w:rsidRDefault="00442D59" w:rsidP="00C90D29">
      <w:pPr>
        <w:pStyle w:val="-"/>
        <w:ind w:left="698" w:hanging="337"/>
      </w:pPr>
      <w:r>
        <w:rPr>
          <w:rFonts w:hint="eastAsia"/>
        </w:rPr>
        <w:t>(A)</w:t>
      </w:r>
      <w:r w:rsidR="00392C48">
        <w:rPr>
          <w:rFonts w:hint="eastAsia"/>
        </w:rPr>
        <w:t xml:space="preserve">穿過第一、三象限的直線　</w:t>
      </w:r>
    </w:p>
    <w:p w14:paraId="5B51C255" w14:textId="77777777" w:rsidR="00442D59" w:rsidRDefault="00392C48" w:rsidP="00C90D29">
      <w:pPr>
        <w:pStyle w:val="-"/>
        <w:ind w:left="698" w:hanging="337"/>
      </w:pPr>
      <w:r>
        <w:rPr>
          <w:rFonts w:hint="eastAsia"/>
        </w:rPr>
        <w:t>(B)</w:t>
      </w:r>
      <w:r>
        <w:rPr>
          <w:rFonts w:hint="eastAsia"/>
        </w:rPr>
        <w:t xml:space="preserve">穿過第二、四象限的直線　</w:t>
      </w:r>
    </w:p>
    <w:p w14:paraId="6A99143D" w14:textId="77777777" w:rsidR="00CE08CE" w:rsidRDefault="00442D59" w:rsidP="00C90D29">
      <w:pPr>
        <w:pStyle w:val="-"/>
        <w:ind w:left="698" w:hanging="337"/>
      </w:pPr>
      <w:r>
        <w:rPr>
          <w:rFonts w:hint="eastAsia"/>
        </w:rPr>
        <w:t>(C)</w:t>
      </w:r>
      <w:r w:rsidR="00392C48">
        <w:rPr>
          <w:rFonts w:hint="eastAsia"/>
        </w:rPr>
        <w:t xml:space="preserve">一組雙曲線　</w:t>
      </w:r>
    </w:p>
    <w:p w14:paraId="0DAA4E71" w14:textId="77777777" w:rsidR="00CE08CE" w:rsidRDefault="00392C48" w:rsidP="00C90D29">
      <w:pPr>
        <w:pStyle w:val="-"/>
        <w:ind w:left="698" w:hanging="337"/>
      </w:pPr>
      <w:r>
        <w:rPr>
          <w:rFonts w:hint="eastAsia"/>
        </w:rPr>
        <w:t>(D)</w:t>
      </w:r>
      <w:r>
        <w:rPr>
          <w:rFonts w:hint="eastAsia"/>
        </w:rPr>
        <w:t xml:space="preserve">一對拋物線　</w:t>
      </w:r>
    </w:p>
    <w:p w14:paraId="598FF634" w14:textId="77777777" w:rsidR="00392C48" w:rsidRDefault="00392C48" w:rsidP="00C90D29">
      <w:pPr>
        <w:pStyle w:val="-"/>
        <w:ind w:left="698" w:hanging="337"/>
      </w:pPr>
      <w:r>
        <w:rPr>
          <w:rFonts w:hint="eastAsia"/>
        </w:rPr>
        <w:t>(E)</w:t>
      </w:r>
      <w:r>
        <w:rPr>
          <w:rFonts w:hint="eastAsia"/>
        </w:rPr>
        <w:t>無限多個同心圓。</w:t>
      </w:r>
    </w:p>
    <w:p w14:paraId="02E508BA" w14:textId="77777777" w:rsidR="00392C48" w:rsidRPr="00C17679" w:rsidRDefault="00C90D29" w:rsidP="00C90D29">
      <w:pPr>
        <w:pStyle w:val="a3"/>
        <w:ind w:left="1566" w:hanging="1205"/>
      </w:pPr>
      <w:r>
        <w:rPr>
          <w:rFonts w:hint="eastAsia"/>
        </w:rPr>
        <w:t>命題出處：</w:t>
      </w:r>
      <w:r>
        <w:rPr>
          <w:rFonts w:hint="eastAsia"/>
        </w:rPr>
        <w:tab/>
      </w:r>
      <w:r w:rsidR="00392C48" w:rsidRPr="001959B3">
        <w:rPr>
          <w:rFonts w:hint="eastAsia"/>
        </w:rPr>
        <w:t>龍騰【新關鍵】圖解物理學測總複習講義</w:t>
      </w:r>
      <w:r w:rsidR="00392C48" w:rsidRPr="001959B3">
        <w:rPr>
          <w:rFonts w:hint="eastAsia"/>
        </w:rPr>
        <w:t xml:space="preserve"> </w:t>
      </w:r>
      <w:r w:rsidR="00392C48" w:rsidRPr="00D8454F">
        <w:rPr>
          <w:rFonts w:hint="eastAsia"/>
        </w:rPr>
        <w:t>單元</w:t>
      </w:r>
      <w:r w:rsidR="00392C48" w:rsidRPr="00D8454F">
        <w:rPr>
          <w:rFonts w:hint="eastAsia"/>
        </w:rPr>
        <w:t>4</w:t>
      </w:r>
      <w:r w:rsidR="00392C48" w:rsidRPr="00D8454F">
        <w:rPr>
          <w:rFonts w:hint="eastAsia"/>
        </w:rPr>
        <w:t>電與磁的統一</w:t>
      </w:r>
    </w:p>
    <w:p w14:paraId="278C8743"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電流磁效應</w:t>
      </w:r>
    </w:p>
    <w:p w14:paraId="552DD7F4"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B</w:t>
      </w:r>
    </w:p>
    <w:p w14:paraId="5AC2887A" w14:textId="77777777" w:rsidR="00442D59" w:rsidRDefault="00442D59" w:rsidP="00C90D29">
      <w:pPr>
        <w:pStyle w:val="a3"/>
        <w:ind w:left="1566" w:hanging="1205"/>
      </w:pPr>
      <w:r>
        <w:rPr>
          <w:rFonts w:hint="eastAsia"/>
        </w:rPr>
        <w:t>試題解析：</w:t>
      </w:r>
      <w:r>
        <w:rPr>
          <w:rFonts w:hint="eastAsia"/>
        </w:rPr>
        <w:tab/>
      </w:r>
      <w:r w:rsidR="00392C48">
        <w:rPr>
          <w:rFonts w:hint="eastAsia"/>
        </w:rPr>
        <w:t>沿</w:t>
      </w:r>
      <w:r w:rsidR="00392C48" w:rsidRPr="00D8454F">
        <w:rPr>
          <w:rFonts w:hint="eastAsia"/>
          <w:i/>
          <w:iCs/>
        </w:rPr>
        <w:t>x</w:t>
      </w:r>
      <w:r w:rsidR="00392C48">
        <w:rPr>
          <w:rFonts w:hint="eastAsia"/>
        </w:rPr>
        <w:t>軸之電流所形成之磁場在第一、二象限為射出紙面，在第三、四象限為進入紙面。</w:t>
      </w:r>
    </w:p>
    <w:p w14:paraId="73FA8C2E" w14:textId="77777777" w:rsidR="00442D59" w:rsidRDefault="00CE08CE" w:rsidP="00C90D29">
      <w:pPr>
        <w:pStyle w:val="a3"/>
        <w:ind w:left="1566" w:hanging="1205"/>
      </w:pPr>
      <w:r>
        <w:tab/>
      </w:r>
      <w:r w:rsidR="00392C48">
        <w:rPr>
          <w:rFonts w:hint="eastAsia"/>
        </w:rPr>
        <w:t>沿</w:t>
      </w:r>
      <w:r w:rsidR="00392C48" w:rsidRPr="00D8454F">
        <w:rPr>
          <w:rFonts w:hint="eastAsia"/>
          <w:i/>
          <w:iCs/>
        </w:rPr>
        <w:t>y</w:t>
      </w:r>
      <w:r w:rsidR="00392C48">
        <w:rPr>
          <w:rFonts w:hint="eastAsia"/>
        </w:rPr>
        <w:t>軸之電流所形成之磁場在第二、三象限為進入紙面，在第一、四象限為射出紙面。</w:t>
      </w:r>
    </w:p>
    <w:p w14:paraId="6DE0B512" w14:textId="77777777" w:rsidR="00392C48" w:rsidRDefault="00CE08CE" w:rsidP="00C90D29">
      <w:pPr>
        <w:pStyle w:val="a3"/>
        <w:ind w:left="1566" w:hanging="1205"/>
      </w:pPr>
      <w:r>
        <w:tab/>
      </w:r>
      <w:r w:rsidR="00392C48">
        <w:rPr>
          <w:rFonts w:hint="eastAsia"/>
        </w:rPr>
        <w:t>故只有在第二、四象限有可能磁場和為零，而磁場為零的點須與兩條導線等距離，所以為方程式</w:t>
      </w:r>
      <w:r w:rsidR="00392C48" w:rsidRPr="00D8454F">
        <w:rPr>
          <w:rFonts w:hint="eastAsia"/>
          <w:i/>
          <w:iCs/>
        </w:rPr>
        <w:t>x</w:t>
      </w:r>
      <w:r w:rsidR="00392C48">
        <w:rPr>
          <w:rFonts w:hint="eastAsia"/>
        </w:rPr>
        <w:t xml:space="preserve"> + </w:t>
      </w:r>
      <w:r w:rsidR="00392C48" w:rsidRPr="00D8454F">
        <w:rPr>
          <w:rFonts w:hint="eastAsia"/>
          <w:i/>
          <w:iCs/>
        </w:rPr>
        <w:t>y</w:t>
      </w:r>
      <w:r w:rsidR="00392C48">
        <w:rPr>
          <w:rFonts w:hint="eastAsia"/>
        </w:rPr>
        <w:t xml:space="preserve"> = 0</w:t>
      </w:r>
      <w:r w:rsidR="00392C48">
        <w:rPr>
          <w:rFonts w:hint="eastAsia"/>
        </w:rPr>
        <w:t>之直線。</w:t>
      </w:r>
    </w:p>
    <w:p w14:paraId="608F7730" w14:textId="77777777" w:rsidR="00442D59" w:rsidRDefault="00EE78AA" w:rsidP="00C90D29">
      <w:pPr>
        <w:pStyle w:val="ac"/>
        <w:ind w:left="361" w:hanging="361"/>
      </w:pPr>
      <w:r>
        <w:rPr>
          <w:rFonts w:hint="eastAsia"/>
          <w:noProof/>
        </w:rPr>
        <w:drawing>
          <wp:anchor distT="0" distB="0" distL="114300" distR="114300" simplePos="0" relativeHeight="251758592" behindDoc="0" locked="0" layoutInCell="1" allowOverlap="1" wp14:anchorId="2C579C59" wp14:editId="3815C133">
            <wp:simplePos x="717550" y="4718050"/>
            <wp:positionH relativeFrom="column">
              <wp:align>right</wp:align>
            </wp:positionH>
            <wp:positionV relativeFrom="paragraph">
              <wp:posOffset>0</wp:posOffset>
            </wp:positionV>
            <wp:extent cx="1400400" cy="810000"/>
            <wp:effectExtent l="0" t="0" r="0" b="9525"/>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00400" cy="8100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4.</w:t>
      </w:r>
      <w:r w:rsidR="00392C48" w:rsidRPr="00C17679">
        <w:rPr>
          <w:rFonts w:hint="eastAsia"/>
        </w:rPr>
        <w:tab/>
      </w:r>
      <w:r w:rsidR="00392C48">
        <w:rPr>
          <w:rFonts w:hint="eastAsia"/>
        </w:rPr>
        <w:t>現代汽車中有一種先進的煞車系統—防鎖死</w:t>
      </w:r>
      <w:r w:rsidR="00392C48">
        <w:rPr>
          <w:rFonts w:hint="eastAsia"/>
        </w:rPr>
        <w:t>(ABS)</w:t>
      </w:r>
      <w:r w:rsidR="00392C48">
        <w:rPr>
          <w:rFonts w:hint="eastAsia"/>
        </w:rPr>
        <w:t>系統。它有一個自動控制煞車系統的裝置，原理如圖，鐵質齒輪</w:t>
      </w:r>
      <w:r w:rsidR="00392C48" w:rsidRPr="00FC55D4">
        <w:rPr>
          <w:rFonts w:hint="eastAsia"/>
          <w:i/>
          <w:iCs/>
        </w:rPr>
        <w:t>P</w:t>
      </w:r>
      <w:r w:rsidR="00392C48">
        <w:rPr>
          <w:rFonts w:hint="eastAsia"/>
        </w:rPr>
        <w:t>與車輪同步轉動。右端有一個繞有線圈的磁鐵，</w:t>
      </w:r>
      <w:r w:rsidR="00392C48">
        <w:rPr>
          <w:rFonts w:ascii="MS Gothic" w:eastAsia="MS Gothic" w:hAnsi="MS Gothic" w:cs="MS Gothic" w:hint="eastAsia"/>
        </w:rPr>
        <w:t>Ⓖ</w:t>
      </w:r>
      <w:r w:rsidR="00392C48">
        <w:rPr>
          <w:rFonts w:ascii="新細明體" w:hAnsi="新細明體" w:cs="新細明體" w:hint="eastAsia"/>
        </w:rPr>
        <w:t>是一個檢流計，當</w:t>
      </w:r>
      <w:r w:rsidR="00392C48">
        <w:rPr>
          <w:rFonts w:hint="eastAsia"/>
        </w:rPr>
        <w:t>車輪帶動齒輪轉動時，線圈中會產生感應電流。這是由於凸出的齒靠近線圈時被磁化，使通過線圈的磁力線數增大；當齒遠離線圈時又使磁力線數減小，從而能使線圈中產生感應電流，這個電流經電子裝置放大後能控制煞車系統。齒輪</w:t>
      </w:r>
      <w:r w:rsidR="00392C48" w:rsidRPr="009E43DF">
        <w:rPr>
          <w:i/>
          <w:iCs/>
        </w:rPr>
        <w:t>P</w:t>
      </w:r>
      <w:r w:rsidR="00392C48">
        <w:rPr>
          <w:rFonts w:hint="eastAsia"/>
        </w:rPr>
        <w:t>從圖示位置由順時針方向轉到</w:t>
      </w:r>
      <w:r w:rsidR="00392C48" w:rsidRPr="009E43DF">
        <w:rPr>
          <w:i/>
          <w:iCs/>
        </w:rPr>
        <w:t>α</w:t>
      </w:r>
      <w:r w:rsidR="00392C48">
        <w:rPr>
          <w:rFonts w:hint="eastAsia"/>
        </w:rPr>
        <w:t>角的過程中，經過</w:t>
      </w:r>
      <w:r w:rsidR="00392C48">
        <w:rPr>
          <w:rFonts w:ascii="MS Gothic" w:eastAsia="MS Gothic" w:hAnsi="MS Gothic" w:cs="MS Gothic" w:hint="eastAsia"/>
        </w:rPr>
        <w:t>Ⓖ</w:t>
      </w:r>
      <w:r w:rsidR="00392C48">
        <w:rPr>
          <w:rFonts w:hint="eastAsia"/>
        </w:rPr>
        <w:t>的感應電流方向為下列何者？</w:t>
      </w:r>
    </w:p>
    <w:p w14:paraId="7ADC4BD1" w14:textId="77777777" w:rsidR="00442D59" w:rsidRDefault="00442D59" w:rsidP="00C90D29">
      <w:pPr>
        <w:pStyle w:val="-"/>
        <w:ind w:left="698" w:hanging="337"/>
      </w:pPr>
      <w:r>
        <w:t>(A)</w:t>
      </w:r>
      <w:r w:rsidR="00392C48">
        <w:rPr>
          <w:rFonts w:hint="eastAsia"/>
        </w:rPr>
        <w:t xml:space="preserve">總是從左向右　</w:t>
      </w:r>
    </w:p>
    <w:p w14:paraId="705599E4" w14:textId="77777777" w:rsidR="00442D59" w:rsidRDefault="00442D59" w:rsidP="00C90D29">
      <w:pPr>
        <w:pStyle w:val="-"/>
        <w:ind w:left="698" w:hanging="337"/>
      </w:pPr>
      <w:r>
        <w:rPr>
          <w:rFonts w:hint="eastAsia"/>
        </w:rPr>
        <w:t>(B)</w:t>
      </w:r>
      <w:r w:rsidR="00392C48">
        <w:rPr>
          <w:rFonts w:hint="eastAsia"/>
        </w:rPr>
        <w:t xml:space="preserve">總是從右向左　</w:t>
      </w:r>
    </w:p>
    <w:p w14:paraId="1EFDC188" w14:textId="77777777" w:rsidR="00442D59" w:rsidRDefault="00442D59" w:rsidP="00C90D29">
      <w:pPr>
        <w:pStyle w:val="-"/>
        <w:ind w:left="698" w:hanging="337"/>
      </w:pPr>
      <w:r>
        <w:rPr>
          <w:rFonts w:hint="eastAsia"/>
        </w:rPr>
        <w:t>(C)</w:t>
      </w:r>
      <w:r w:rsidR="00392C48">
        <w:rPr>
          <w:rFonts w:hint="eastAsia"/>
        </w:rPr>
        <w:t xml:space="preserve">先從左向右，然後從右向左　</w:t>
      </w:r>
    </w:p>
    <w:p w14:paraId="07F64212" w14:textId="77777777" w:rsidR="00442D59" w:rsidRDefault="00442D59" w:rsidP="00C90D29">
      <w:pPr>
        <w:pStyle w:val="-"/>
        <w:ind w:left="698" w:hanging="337"/>
      </w:pPr>
      <w:r>
        <w:rPr>
          <w:rFonts w:hint="eastAsia"/>
        </w:rPr>
        <w:t>(D)</w:t>
      </w:r>
      <w:r w:rsidR="00392C48">
        <w:rPr>
          <w:rFonts w:hint="eastAsia"/>
        </w:rPr>
        <w:t xml:space="preserve">先從右向左，然後從左向右　</w:t>
      </w:r>
    </w:p>
    <w:p w14:paraId="0D5160D8" w14:textId="77777777" w:rsidR="00392C48" w:rsidRPr="00C17679" w:rsidRDefault="00442D59" w:rsidP="00C90D29">
      <w:pPr>
        <w:pStyle w:val="-"/>
        <w:ind w:left="698" w:hanging="337"/>
      </w:pPr>
      <w:r>
        <w:rPr>
          <w:rFonts w:hint="eastAsia"/>
        </w:rPr>
        <w:t>(E)</w:t>
      </w:r>
      <w:r w:rsidR="00392C48">
        <w:rPr>
          <w:rFonts w:hint="eastAsia"/>
        </w:rPr>
        <w:t>先從左向右，然後沒有感應電流。</w:t>
      </w:r>
    </w:p>
    <w:p w14:paraId="05FCE9B5" w14:textId="77777777" w:rsidR="00392C48" w:rsidRPr="00C17679" w:rsidRDefault="00C90D29" w:rsidP="00C90D29">
      <w:pPr>
        <w:pStyle w:val="a3"/>
        <w:ind w:left="1566" w:hanging="1205"/>
      </w:pPr>
      <w:r>
        <w:rPr>
          <w:rFonts w:hint="eastAsia"/>
        </w:rPr>
        <w:t>命題出處：</w:t>
      </w:r>
      <w:r>
        <w:rPr>
          <w:rFonts w:hint="eastAsia"/>
        </w:rPr>
        <w:tab/>
      </w:r>
      <w:r w:rsidR="00392C48" w:rsidRPr="000A316B">
        <w:rPr>
          <w:rFonts w:hint="eastAsia"/>
        </w:rPr>
        <w:t>龍騰【新關鍵】圖解物理學測總複習講義</w:t>
      </w:r>
      <w:r w:rsidR="00392C48" w:rsidRPr="000A316B">
        <w:rPr>
          <w:rFonts w:hint="eastAsia"/>
        </w:rPr>
        <w:t xml:space="preserve"> </w:t>
      </w:r>
      <w:r w:rsidR="00392C48" w:rsidRPr="00656478">
        <w:rPr>
          <w:rFonts w:hint="eastAsia"/>
        </w:rPr>
        <w:t>單元</w:t>
      </w:r>
      <w:r w:rsidR="00392C48" w:rsidRPr="00656478">
        <w:rPr>
          <w:rFonts w:hint="eastAsia"/>
        </w:rPr>
        <w:t>4</w:t>
      </w:r>
      <w:r w:rsidR="00392C48" w:rsidRPr="00656478">
        <w:rPr>
          <w:rFonts w:hint="eastAsia"/>
        </w:rPr>
        <w:t>電與磁的統一</w:t>
      </w:r>
    </w:p>
    <w:p w14:paraId="529E70D0"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電磁感應</w:t>
      </w:r>
    </w:p>
    <w:p w14:paraId="235AADE9" w14:textId="77777777" w:rsidR="00392C48" w:rsidRPr="00C17679" w:rsidRDefault="00442D59" w:rsidP="00C90D29">
      <w:pPr>
        <w:pStyle w:val="a3"/>
        <w:ind w:left="1566" w:hanging="1205"/>
      </w:pPr>
      <w:r>
        <w:rPr>
          <w:rFonts w:hint="eastAsia"/>
        </w:rPr>
        <w:t>參考答案：</w:t>
      </w:r>
      <w:r>
        <w:rPr>
          <w:rFonts w:hint="eastAsia"/>
        </w:rPr>
        <w:tab/>
      </w:r>
      <w:r w:rsidR="00392C48">
        <w:t>D</w:t>
      </w:r>
    </w:p>
    <w:p w14:paraId="68CE8F05" w14:textId="77777777" w:rsidR="00392C48" w:rsidRDefault="00442D59" w:rsidP="00C90D29">
      <w:pPr>
        <w:pStyle w:val="a3"/>
        <w:ind w:left="1566" w:hanging="1205"/>
      </w:pPr>
      <w:r>
        <w:rPr>
          <w:rFonts w:hint="eastAsia"/>
        </w:rPr>
        <w:t>試題解析：</w:t>
      </w:r>
      <w:r>
        <w:rPr>
          <w:rFonts w:hint="eastAsia"/>
        </w:rPr>
        <w:tab/>
      </w:r>
      <w:r w:rsidR="00392C48">
        <w:rPr>
          <w:rFonts w:hint="eastAsia"/>
        </w:rPr>
        <w:t>當鐵質齒輪之齒靠近磁鐵時，凸出的齒會被磁化成</w:t>
      </w:r>
      <w:r w:rsidR="00392C48">
        <w:rPr>
          <w:rFonts w:hint="eastAsia"/>
        </w:rPr>
        <w:t>S</w:t>
      </w:r>
      <w:r w:rsidR="00392C48">
        <w:rPr>
          <w:rFonts w:hint="eastAsia"/>
        </w:rPr>
        <w:t>極，並在線圈內形成向左的磁場。在圖示位置時，線圈內向左的磁場最大，隨著齒輪轉動，磁場會先減再增加，因此感應電流的磁場應先向左再向右，由右手定則可知，經過</w:t>
      </w:r>
      <w:r w:rsidR="00392C48">
        <w:rPr>
          <w:rFonts w:ascii="MS Gothic" w:eastAsia="MS Gothic" w:hAnsi="MS Gothic" w:cs="MS Gothic" w:hint="eastAsia"/>
        </w:rPr>
        <w:t>Ⓖ</w:t>
      </w:r>
      <w:r w:rsidR="00392C48">
        <w:rPr>
          <w:rFonts w:hint="eastAsia"/>
        </w:rPr>
        <w:t>的電流方向為先向左再向右。</w:t>
      </w:r>
    </w:p>
    <w:p w14:paraId="5751A8AD" w14:textId="77777777" w:rsidR="00392C48" w:rsidRDefault="00392C48" w:rsidP="00392C48">
      <w:pPr>
        <w:snapToGrid/>
        <w:spacing w:line="240" w:lineRule="auto"/>
        <w:jc w:val="left"/>
        <w:rPr>
          <w:color w:val="FF0000"/>
        </w:rPr>
      </w:pPr>
      <w:r>
        <w:br w:type="page"/>
      </w:r>
    </w:p>
    <w:p w14:paraId="72C0EA55" w14:textId="77777777" w:rsidR="00442D59" w:rsidRDefault="00EE78AA" w:rsidP="00C90D29">
      <w:pPr>
        <w:pStyle w:val="ac"/>
        <w:ind w:left="361" w:hanging="361"/>
      </w:pPr>
      <w:r>
        <w:rPr>
          <w:rFonts w:hint="eastAsia"/>
          <w:noProof/>
        </w:rPr>
        <w:lastRenderedPageBreak/>
        <w:drawing>
          <wp:anchor distT="0" distB="0" distL="114300" distR="114300" simplePos="0" relativeHeight="251759616" behindDoc="0" locked="0" layoutInCell="1" allowOverlap="1" wp14:anchorId="35A18437" wp14:editId="1059FEC9">
            <wp:simplePos x="717550" y="717550"/>
            <wp:positionH relativeFrom="column">
              <wp:align>right</wp:align>
            </wp:positionH>
            <wp:positionV relativeFrom="paragraph">
              <wp:posOffset>0</wp:posOffset>
            </wp:positionV>
            <wp:extent cx="676800" cy="925200"/>
            <wp:effectExtent l="0" t="0" r="9525" b="8255"/>
            <wp:wrapSquare wrapText="bothSides"/>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76800" cy="9252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5.</w:t>
      </w:r>
      <w:r w:rsidR="00392C48" w:rsidRPr="00C17679">
        <w:rPr>
          <w:rFonts w:hint="eastAsia"/>
        </w:rPr>
        <w:tab/>
      </w:r>
      <w:r w:rsidR="00392C48" w:rsidRPr="00C17679">
        <w:rPr>
          <w:rFonts w:hint="eastAsia"/>
        </w:rPr>
        <w:tab/>
      </w:r>
      <w:r w:rsidR="00392C48">
        <w:rPr>
          <w:rFonts w:hint="eastAsia"/>
        </w:rPr>
        <w:t>莉莉參加同學會聚餐，在某頂級飯店的自助餐現場，看到新穎的抽取式餐盤儲存裝置，經分析為如右圖之結構。裝置是由三根完全相同的彈簧等間距鉛直懸掛在水平固定的圓環上，彈簧下端則連接不計質量的圓形托盤，在托盤上最多可疊放</w:t>
      </w:r>
      <w:r w:rsidR="00392C48">
        <w:rPr>
          <w:rFonts w:hint="eastAsia"/>
        </w:rPr>
        <w:t>20</w:t>
      </w:r>
      <w:r w:rsidR="00392C48">
        <w:rPr>
          <w:rFonts w:hint="eastAsia"/>
        </w:rPr>
        <w:t>個完全相同的餐盤，當取走一個餐盤後，剩餘的餐盤正好穩定地升高補平，已知每個餐盤的質量為</w:t>
      </w:r>
      <w:r w:rsidR="00392C48">
        <w:rPr>
          <w:rFonts w:hint="eastAsia"/>
        </w:rPr>
        <w:t>750</w:t>
      </w:r>
      <w:r w:rsidR="00392C48">
        <w:t xml:space="preserve"> g</w:t>
      </w:r>
      <w:r w:rsidR="00392C48">
        <w:rPr>
          <w:rFonts w:hint="eastAsia"/>
        </w:rPr>
        <w:t>，相鄰兩餐盤間的距離為</w:t>
      </w:r>
      <w:r w:rsidR="00392C48">
        <w:rPr>
          <w:rFonts w:hint="eastAsia"/>
        </w:rPr>
        <w:t xml:space="preserve">2 </w:t>
      </w:r>
      <w:r w:rsidR="00392C48">
        <w:t>cm</w:t>
      </w:r>
      <w:r w:rsidR="00392C48">
        <w:rPr>
          <w:rFonts w:hint="eastAsia"/>
        </w:rPr>
        <w:t>，當地的重力加速度為</w:t>
      </w:r>
      <w:r w:rsidR="00392C48">
        <w:rPr>
          <w:rFonts w:hint="eastAsia"/>
        </w:rPr>
        <w:t xml:space="preserve">10 </w:t>
      </w:r>
      <w:r w:rsidR="00392C48">
        <w:t>m</w:t>
      </w:r>
      <w:r w:rsidR="00392C48">
        <w:rPr>
          <w:rFonts w:hint="eastAsia"/>
        </w:rPr>
        <w:t>/</w:t>
      </w:r>
      <w:r w:rsidR="00392C48">
        <w:t>s</w:t>
      </w:r>
      <w:r w:rsidR="00392C48" w:rsidRPr="00F40862">
        <w:rPr>
          <w:rFonts w:hint="eastAsia"/>
          <w:vertAlign w:val="superscript"/>
        </w:rPr>
        <w:t>2</w:t>
      </w:r>
      <w:r w:rsidR="00392C48">
        <w:rPr>
          <w:rFonts w:hint="eastAsia"/>
        </w:rPr>
        <w:t>，且裝置中的彈簧始終在彈性限度內，則下列敘述哪些正確？（應選</w:t>
      </w:r>
      <w:r w:rsidR="00392C48">
        <w:rPr>
          <w:rFonts w:hint="eastAsia"/>
        </w:rPr>
        <w:t>2</w:t>
      </w:r>
      <w:r w:rsidR="00392C48">
        <w:rPr>
          <w:rFonts w:hint="eastAsia"/>
        </w:rPr>
        <w:t>項）</w:t>
      </w:r>
    </w:p>
    <w:p w14:paraId="6DEAB7E3" w14:textId="77777777" w:rsidR="00442D59" w:rsidRDefault="00442D59" w:rsidP="00C90D29">
      <w:pPr>
        <w:pStyle w:val="-"/>
        <w:ind w:left="698" w:hanging="337"/>
      </w:pPr>
      <w:r>
        <w:t>(A)</w:t>
      </w:r>
      <w:r w:rsidR="00392C48">
        <w:rPr>
          <w:rFonts w:hint="eastAsia"/>
        </w:rPr>
        <w:t>每一根彈簧受彈</w:t>
      </w:r>
      <w:r w:rsidR="00F05D55">
        <w:rPr>
          <w:rFonts w:hint="eastAsia"/>
          <w:lang w:eastAsia="zh-HK"/>
        </w:rPr>
        <w:t>性</w:t>
      </w:r>
      <w:r w:rsidR="00392C48">
        <w:rPr>
          <w:rFonts w:hint="eastAsia"/>
        </w:rPr>
        <w:t>力最多為</w:t>
      </w:r>
      <w:r w:rsidR="00392C48">
        <w:rPr>
          <w:rFonts w:hint="eastAsia"/>
        </w:rPr>
        <w:t>150</w:t>
      </w:r>
      <w:r w:rsidR="00392C48">
        <w:t xml:space="preserve"> N</w:t>
      </w:r>
    </w:p>
    <w:p w14:paraId="609D66CA" w14:textId="77777777" w:rsidR="00442D59" w:rsidRDefault="00442D59" w:rsidP="00C90D29">
      <w:pPr>
        <w:pStyle w:val="-"/>
        <w:ind w:left="698" w:hanging="337"/>
      </w:pPr>
      <w:r>
        <w:t>(B)</w:t>
      </w:r>
      <w:r w:rsidR="00392C48">
        <w:rPr>
          <w:rFonts w:hint="eastAsia"/>
        </w:rPr>
        <w:t>若此裝置中還有</w:t>
      </w:r>
      <w:r w:rsidR="00392C48">
        <w:rPr>
          <w:rFonts w:hint="eastAsia"/>
        </w:rPr>
        <w:t>6</w:t>
      </w:r>
      <w:r w:rsidR="00392C48">
        <w:rPr>
          <w:rFonts w:hint="eastAsia"/>
        </w:rPr>
        <w:t>個餐盤，則每根彈簧的伸長量為</w:t>
      </w:r>
      <w:r w:rsidR="00392C48">
        <w:rPr>
          <w:rFonts w:hint="eastAsia"/>
        </w:rPr>
        <w:t xml:space="preserve">12 </w:t>
      </w:r>
      <w:r w:rsidR="00392C48">
        <w:t>cm</w:t>
      </w:r>
    </w:p>
    <w:p w14:paraId="117D3FCF" w14:textId="77777777" w:rsidR="00442D59" w:rsidRDefault="00442D59" w:rsidP="00C90D29">
      <w:pPr>
        <w:pStyle w:val="-"/>
        <w:ind w:left="698" w:hanging="337"/>
      </w:pPr>
      <w:r>
        <w:t>(C)</w:t>
      </w:r>
      <w:r w:rsidR="00392C48">
        <w:rPr>
          <w:rFonts w:hint="eastAsia"/>
        </w:rPr>
        <w:t>此裝置中每根彈簧的彈性常數為</w:t>
      </w:r>
      <w:r w:rsidR="00392C48">
        <w:rPr>
          <w:rFonts w:hint="eastAsia"/>
        </w:rPr>
        <w:t>150 N</w:t>
      </w:r>
      <w:r w:rsidR="00392C48">
        <w:t>/m</w:t>
      </w:r>
    </w:p>
    <w:p w14:paraId="0D05954F" w14:textId="77777777" w:rsidR="00442D59" w:rsidRDefault="00442D59" w:rsidP="00C90D29">
      <w:pPr>
        <w:pStyle w:val="-"/>
        <w:ind w:left="698" w:hanging="337"/>
      </w:pPr>
      <w:r>
        <w:t>(D)</w:t>
      </w:r>
      <w:r w:rsidR="00392C48">
        <w:rPr>
          <w:rFonts w:hint="eastAsia"/>
        </w:rPr>
        <w:t>此裝置中每根彈簧的彈性常數為</w:t>
      </w:r>
      <w:r w:rsidR="00392C48">
        <w:rPr>
          <w:rFonts w:hint="eastAsia"/>
        </w:rPr>
        <w:t>100 N</w:t>
      </w:r>
      <w:r w:rsidR="00392C48">
        <w:t>/m</w:t>
      </w:r>
    </w:p>
    <w:p w14:paraId="2A3DB884" w14:textId="77777777" w:rsidR="00392C48" w:rsidRPr="00C17679" w:rsidRDefault="00442D59" w:rsidP="00C90D29">
      <w:pPr>
        <w:pStyle w:val="-"/>
        <w:ind w:left="698" w:hanging="337"/>
      </w:pPr>
      <w:r>
        <w:t>(E)</w:t>
      </w:r>
      <w:r w:rsidR="00392C48">
        <w:rPr>
          <w:rFonts w:hint="eastAsia"/>
        </w:rPr>
        <w:t>每抽取一個餐盤時，是將彈簧部分的彈性位能轉變為餐盤的重力位能。</w:t>
      </w:r>
    </w:p>
    <w:p w14:paraId="1CDC5801"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t>5</w:t>
      </w:r>
      <w:r w:rsidR="00392C48" w:rsidRPr="00D225D1">
        <w:rPr>
          <w:rFonts w:hint="eastAsia"/>
        </w:rPr>
        <w:t>回</w:t>
      </w:r>
    </w:p>
    <w:p w14:paraId="4C28CCBE"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虎克定律與力學能轉換</w:t>
      </w:r>
    </w:p>
    <w:p w14:paraId="54437F92"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BE</w:t>
      </w:r>
    </w:p>
    <w:p w14:paraId="3C81E91E" w14:textId="77777777" w:rsidR="00442D59" w:rsidRDefault="00442D59" w:rsidP="00CE08CE">
      <w:pPr>
        <w:pStyle w:val="-A"/>
        <w:ind w:left="1903" w:hanging="1542"/>
      </w:pPr>
      <w:r>
        <w:rPr>
          <w:rFonts w:hint="eastAsia"/>
        </w:rPr>
        <w:t>試題解析：</w:t>
      </w:r>
      <w:r>
        <w:rPr>
          <w:rFonts w:hint="eastAsia"/>
        </w:rPr>
        <w:tab/>
      </w:r>
      <w:r w:rsidR="00392C48">
        <w:rPr>
          <w:rFonts w:hint="eastAsia"/>
        </w:rPr>
        <w:t>(</w:t>
      </w:r>
      <w:r w:rsidR="00392C48" w:rsidRPr="00F40862">
        <w:rPr>
          <w:rFonts w:hint="eastAsia"/>
        </w:rPr>
        <w:t>A</w:t>
      </w:r>
      <w:r w:rsidR="00392C48">
        <w:t>)</w:t>
      </w:r>
      <w:r w:rsidR="00CE08CE">
        <w:rPr>
          <w:rFonts w:hint="eastAsia"/>
        </w:rPr>
        <w:tab/>
      </w:r>
      <w:r w:rsidR="00392C48" w:rsidRPr="00F40862">
        <w:rPr>
          <w:rFonts w:hint="eastAsia"/>
        </w:rPr>
        <w:t>裝置中最多</w:t>
      </w:r>
      <w:r w:rsidR="00392C48" w:rsidRPr="00F40862">
        <w:rPr>
          <w:rFonts w:hint="eastAsia"/>
        </w:rPr>
        <w:t>20</w:t>
      </w:r>
      <w:r w:rsidR="00392C48" w:rsidRPr="00F40862">
        <w:rPr>
          <w:rFonts w:hint="eastAsia"/>
        </w:rPr>
        <w:t>個餐盤，總重量為</w:t>
      </w:r>
      <w:r w:rsidR="000C2AA3" w:rsidRPr="000C2AA3">
        <w:rPr>
          <w:position w:val="-10"/>
        </w:rPr>
        <w:object w:dxaOrig="2120" w:dyaOrig="300" w14:anchorId="67901F76">
          <v:shape id="_x0000_i1033" type="#_x0000_t75" style="width:106pt;height:15pt" o:ole="">
            <v:imagedata r:id="rId35" o:title=""/>
          </v:shape>
          <o:OLEObject Type="Embed" ProgID="Equation.DSMT4" ShapeID="_x0000_i1033" DrawAspect="Content" ObjectID="_1818934014" r:id="rId36"/>
        </w:object>
      </w:r>
      <w:r w:rsidR="00392C48">
        <w:t>(N)</w:t>
      </w:r>
      <w:r w:rsidR="00392C48">
        <w:rPr>
          <w:rFonts w:hint="eastAsia"/>
        </w:rPr>
        <w:t>；每一條彈簧支撐</w:t>
      </w:r>
      <w:r w:rsidR="001730DF" w:rsidRPr="000C2AA3">
        <w:rPr>
          <w:position w:val="-6"/>
        </w:rPr>
        <w:object w:dxaOrig="1100" w:dyaOrig="260" w14:anchorId="1F13E5C9">
          <v:shape id="_x0000_i1034" type="#_x0000_t75" style="width:54.7pt;height:13.25pt" o:ole="">
            <v:imagedata r:id="rId37" o:title=""/>
          </v:shape>
          <o:OLEObject Type="Embed" ProgID="Equation.DSMT4" ShapeID="_x0000_i1034" DrawAspect="Content" ObjectID="_1818934015" r:id="rId38"/>
        </w:object>
      </w:r>
      <w:r w:rsidR="00392C48">
        <w:rPr>
          <w:rFonts w:hint="eastAsia"/>
        </w:rPr>
        <w:t>(N)</w:t>
      </w:r>
      <w:r w:rsidR="00392C48">
        <w:rPr>
          <w:rFonts w:hint="eastAsia"/>
        </w:rPr>
        <w:t>。</w:t>
      </w:r>
    </w:p>
    <w:p w14:paraId="5ED8FF02" w14:textId="77777777" w:rsidR="00442D59" w:rsidRDefault="00CE08CE" w:rsidP="00CE08CE">
      <w:pPr>
        <w:pStyle w:val="-A"/>
        <w:ind w:left="1903" w:hanging="1542"/>
      </w:pPr>
      <w:r>
        <w:rPr>
          <w:rFonts w:hint="eastAsia"/>
        </w:rPr>
        <w:tab/>
      </w:r>
      <w:r w:rsidR="00392C48">
        <w:t>(</w:t>
      </w:r>
      <w:r w:rsidR="00392C48">
        <w:rPr>
          <w:rFonts w:hint="eastAsia"/>
        </w:rPr>
        <w:t>B</w:t>
      </w:r>
      <w:r w:rsidR="00392C48">
        <w:t>)</w:t>
      </w:r>
      <w:r>
        <w:rPr>
          <w:rFonts w:hint="eastAsia"/>
        </w:rPr>
        <w:tab/>
      </w:r>
      <w:r w:rsidR="00392C48">
        <w:rPr>
          <w:rFonts w:hint="eastAsia"/>
        </w:rPr>
        <w:t>每抽取一個餐盤，彈簧恰升高</w:t>
      </w:r>
      <w:r w:rsidR="00392C48">
        <w:rPr>
          <w:rFonts w:hint="eastAsia"/>
        </w:rPr>
        <w:t>2 cm</w:t>
      </w:r>
      <w:r w:rsidR="00392C48">
        <w:rPr>
          <w:rFonts w:hint="eastAsia"/>
        </w:rPr>
        <w:t>，裝置中恰有</w:t>
      </w:r>
      <w:r w:rsidR="00392C48">
        <w:rPr>
          <w:rFonts w:hint="eastAsia"/>
        </w:rPr>
        <w:t>6</w:t>
      </w:r>
      <w:r w:rsidR="00392C48">
        <w:rPr>
          <w:rFonts w:hint="eastAsia"/>
        </w:rPr>
        <w:t>個餐盤時，</w:t>
      </w:r>
      <w:r w:rsidR="001730DF" w:rsidRPr="000C2AA3">
        <w:rPr>
          <w:position w:val="-6"/>
        </w:rPr>
        <w:object w:dxaOrig="880" w:dyaOrig="260" w14:anchorId="5963036B">
          <v:shape id="_x0000_i1035" type="#_x0000_t75" style="width:43.8pt;height:13.25pt" o:ole="">
            <v:imagedata r:id="rId39" o:title=""/>
          </v:shape>
          <o:OLEObject Type="Embed" ProgID="Equation.DSMT4" ShapeID="_x0000_i1035" DrawAspect="Content" ObjectID="_1818934016" r:id="rId40"/>
        </w:object>
      </w:r>
      <w:r w:rsidR="00392C48">
        <w:rPr>
          <w:rFonts w:hint="eastAsia"/>
        </w:rPr>
        <w:t>(cm)</w:t>
      </w:r>
      <w:r w:rsidR="00392C48">
        <w:rPr>
          <w:rFonts w:hint="eastAsia"/>
        </w:rPr>
        <w:t>，每個彈簧恰伸長</w:t>
      </w:r>
      <w:r w:rsidR="00392C48">
        <w:rPr>
          <w:rFonts w:hint="eastAsia"/>
        </w:rPr>
        <w:t>12 cm</w:t>
      </w:r>
      <w:r w:rsidR="00392C48">
        <w:rPr>
          <w:rFonts w:hint="eastAsia"/>
        </w:rPr>
        <w:t>。</w:t>
      </w:r>
    </w:p>
    <w:p w14:paraId="45BBEB22" w14:textId="77777777" w:rsidR="00442D59" w:rsidRDefault="00CE08CE" w:rsidP="00CE08CE">
      <w:pPr>
        <w:pStyle w:val="-A"/>
        <w:ind w:left="1903" w:hanging="1542"/>
      </w:pPr>
      <w:r>
        <w:rPr>
          <w:rFonts w:hint="eastAsia"/>
        </w:rPr>
        <w:tab/>
      </w:r>
      <w:r w:rsidR="00392C48">
        <w:t>(C)</w:t>
      </w:r>
      <w:r>
        <w:rPr>
          <w:rFonts w:hint="eastAsia"/>
        </w:rPr>
        <w:tab/>
      </w:r>
      <w:r w:rsidR="00392C48">
        <w:t>(D)</w:t>
      </w:r>
      <w:r w:rsidR="001730DF" w:rsidRPr="000C2AA3">
        <w:rPr>
          <w:position w:val="-10"/>
        </w:rPr>
        <w:object w:dxaOrig="3159" w:dyaOrig="300" w14:anchorId="468710F0">
          <v:shape id="_x0000_i1036" type="#_x0000_t75" style="width:157.8pt;height:15pt" o:ole="">
            <v:imagedata r:id="rId41" o:title=""/>
          </v:shape>
          <o:OLEObject Type="Embed" ProgID="Equation.DSMT4" ShapeID="_x0000_i1036" DrawAspect="Content" ObjectID="_1818934017" r:id="rId42"/>
        </w:object>
      </w:r>
      <w:r w:rsidR="00392C48">
        <w:t>(N/m)</w:t>
      </w:r>
      <w:r w:rsidR="00392C48">
        <w:rPr>
          <w:rFonts w:hint="eastAsia"/>
        </w:rPr>
        <w:t>。</w:t>
      </w:r>
    </w:p>
    <w:p w14:paraId="55385769" w14:textId="77777777" w:rsidR="00392C48" w:rsidRDefault="00CE08CE" w:rsidP="00CE08CE">
      <w:pPr>
        <w:pStyle w:val="-A"/>
        <w:ind w:left="1903" w:hanging="1542"/>
      </w:pPr>
      <w:r>
        <w:rPr>
          <w:rFonts w:hint="eastAsia"/>
        </w:rPr>
        <w:tab/>
      </w:r>
      <w:r w:rsidR="00392C48">
        <w:t>(</w:t>
      </w:r>
      <w:r w:rsidR="00392C48">
        <w:rPr>
          <w:rFonts w:hint="eastAsia"/>
        </w:rPr>
        <w:t>E</w:t>
      </w:r>
      <w:r w:rsidR="00392C48">
        <w:t>)</w:t>
      </w:r>
      <w:r>
        <w:rPr>
          <w:rFonts w:hint="eastAsia"/>
        </w:rPr>
        <w:tab/>
      </w:r>
      <w:r w:rsidR="00392C48">
        <w:rPr>
          <w:rFonts w:hint="eastAsia"/>
        </w:rPr>
        <w:t>每抽取一個餐盤，彈簧的伸長量減少，使得餐盤上升，將減少的彈性位能轉變為餐盤升高的重力位能。</w:t>
      </w:r>
    </w:p>
    <w:p w14:paraId="6D7E2BBC" w14:textId="77777777" w:rsidR="00442D59" w:rsidRDefault="00392C48" w:rsidP="00C90D29">
      <w:pPr>
        <w:pStyle w:val="ac"/>
        <w:ind w:left="361" w:hanging="361"/>
      </w:pPr>
      <w:r w:rsidRPr="00C17679">
        <w:rPr>
          <w:rFonts w:hint="eastAsia"/>
        </w:rPr>
        <w:t>16.</w:t>
      </w:r>
      <w:r w:rsidRPr="00C17679">
        <w:rPr>
          <w:rFonts w:hint="eastAsia"/>
        </w:rPr>
        <w:tab/>
      </w:r>
      <w:r>
        <w:rPr>
          <w:rFonts w:hint="eastAsia"/>
        </w:rPr>
        <w:t>國家原子能科技研究院進行以下的核反應實驗：</w:t>
      </w:r>
    </w:p>
    <w:p w14:paraId="1C60CE46" w14:textId="77777777" w:rsidR="00442D59" w:rsidRDefault="00423E59" w:rsidP="00C90D29">
      <w:pPr>
        <w:pStyle w:val="ac"/>
        <w:ind w:left="361" w:hanging="361"/>
      </w:pPr>
      <w:r>
        <w:tab/>
      </w:r>
      <w:r w:rsidR="00392C48">
        <w:rPr>
          <w:rFonts w:hint="eastAsia"/>
        </w:rPr>
        <w:t>（甲</w:t>
      </w:r>
      <w:r w:rsidR="00392C48" w:rsidRPr="002A6639">
        <w:t>）</w:t>
      </w:r>
      <w:r w:rsidR="00392C48" w:rsidRPr="0031611D">
        <w:rPr>
          <w:position w:val="-12"/>
        </w:rPr>
        <w:object w:dxaOrig="1760" w:dyaOrig="380" w14:anchorId="46A1A4B3">
          <v:shape id="_x0000_i1037" type="#_x0000_t75" style="width:88.7pt;height:19pt" o:ole="">
            <v:imagedata r:id="rId43" o:title=""/>
          </v:shape>
          <o:OLEObject Type="Embed" ProgID="Equation.DSMT4" ShapeID="_x0000_i1037" DrawAspect="Content" ObjectID="_1818934018" r:id="rId44"/>
        </w:object>
      </w:r>
      <w:r>
        <w:t xml:space="preserve">　</w:t>
      </w:r>
      <w:r w:rsidR="00392C48" w:rsidRPr="002A6639">
        <w:t>（乙）</w:t>
      </w:r>
      <w:r w:rsidR="00392C48" w:rsidRPr="0031611D">
        <w:rPr>
          <w:position w:val="-12"/>
        </w:rPr>
        <w:object w:dxaOrig="1359" w:dyaOrig="380" w14:anchorId="423834E1">
          <v:shape id="_x0000_i1038" type="#_x0000_t75" style="width:67.95pt;height:19pt" o:ole="">
            <v:imagedata r:id="rId45" o:title=""/>
          </v:shape>
          <o:OLEObject Type="Embed" ProgID="Equation.DSMT4" ShapeID="_x0000_i1038" DrawAspect="Content" ObjectID="_1818934019" r:id="rId46"/>
        </w:object>
      </w:r>
      <w:r w:rsidR="00392C48" w:rsidRPr="002A6639">
        <w:t xml:space="preserve"> </w:t>
      </w:r>
    </w:p>
    <w:p w14:paraId="48D61A63" w14:textId="77777777" w:rsidR="00442D59" w:rsidRDefault="00423E59" w:rsidP="00C90D29">
      <w:pPr>
        <w:pStyle w:val="ac"/>
        <w:ind w:left="361" w:hanging="361"/>
      </w:pPr>
      <w:r>
        <w:rPr>
          <w:rFonts w:hint="eastAsia"/>
        </w:rPr>
        <w:tab/>
      </w:r>
      <w:r w:rsidR="00392C48" w:rsidRPr="002A6639">
        <w:t>已知</w:t>
      </w:r>
      <w:r w:rsidR="00392C48" w:rsidRPr="002A6639">
        <w:t>X</w:t>
      </w:r>
      <w:r w:rsidR="00392C48" w:rsidRPr="002A6639">
        <w:t>、</w:t>
      </w:r>
      <w:r w:rsidR="00392C48" w:rsidRPr="002A6639">
        <w:t xml:space="preserve">Y </w:t>
      </w:r>
      <w:r w:rsidR="00392C48" w:rsidRPr="002A6639">
        <w:t>分別代表兩種不同的原子核，則下列相關敘述何者正確？</w:t>
      </w:r>
    </w:p>
    <w:p w14:paraId="58BF2254" w14:textId="77777777" w:rsidR="00442D59" w:rsidRDefault="00442D59" w:rsidP="00C90D29">
      <w:pPr>
        <w:pStyle w:val="-"/>
        <w:ind w:left="698" w:hanging="337"/>
      </w:pPr>
      <w:r>
        <w:t>(A)</w:t>
      </w:r>
      <w:r w:rsidR="00392C48" w:rsidRPr="002A6639">
        <w:t>X</w:t>
      </w:r>
      <w:r w:rsidR="00392C48" w:rsidRPr="002A6639">
        <w:t>為質子，</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r w:rsidR="00392C48">
        <w:rPr>
          <w:rFonts w:hint="eastAsia"/>
        </w:rPr>
        <w:t>(</w:t>
      </w:r>
      <w:r w:rsidR="00392C48" w:rsidRPr="002A6639">
        <w:t>B</w:t>
      </w:r>
      <w:r w:rsidR="00392C48">
        <w:t>)</w:t>
      </w:r>
      <w:r w:rsidR="00392C48" w:rsidRPr="002A6639">
        <w:t>X</w:t>
      </w:r>
      <w:r w:rsidR="00392C48" w:rsidRPr="002A6639">
        <w:t>為</w:t>
      </w:r>
      <w:r w:rsidR="00392C48" w:rsidRPr="002A6639">
        <w:rPr>
          <w:i/>
          <w:iCs/>
        </w:rPr>
        <w:t>α</w:t>
      </w:r>
      <w:r w:rsidR="00392C48" w:rsidRPr="002A6639">
        <w:t>粒子，</w:t>
      </w:r>
      <w:r w:rsidR="00392C48" w:rsidRPr="002A6639">
        <w:t>Y</w:t>
      </w:r>
      <w:r w:rsidR="00392C48" w:rsidRPr="002A6639">
        <w:t>為質子</w:t>
      </w:r>
      <w:r w:rsidR="00392C48">
        <w:rPr>
          <w:rFonts w:hint="eastAsia"/>
        </w:rPr>
        <w:t xml:space="preserve">　</w:t>
      </w:r>
      <w:r w:rsidR="00392C48">
        <w:t>(</w:t>
      </w:r>
      <w:r w:rsidR="00392C48" w:rsidRPr="002A6639">
        <w:t>C</w:t>
      </w:r>
      <w:r w:rsidR="00392C48">
        <w:t>)</w:t>
      </w:r>
      <w:r w:rsidR="00392C48" w:rsidRPr="002A6639">
        <w:t>X</w:t>
      </w:r>
      <w:r w:rsidR="00392C48" w:rsidRPr="002A6639">
        <w:t>為中子，</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p>
    <w:p w14:paraId="3794CC9A" w14:textId="77777777" w:rsidR="00392C48" w:rsidRPr="00C17679" w:rsidRDefault="00442D59" w:rsidP="00C90D29">
      <w:pPr>
        <w:pStyle w:val="-"/>
        <w:ind w:left="698" w:hanging="337"/>
      </w:pPr>
      <w:r>
        <w:rPr>
          <w:rFonts w:hint="eastAsia"/>
        </w:rPr>
        <w:t>(D)</w:t>
      </w:r>
      <w:r w:rsidR="00392C48" w:rsidRPr="002A6639">
        <w:t>X</w:t>
      </w:r>
      <w:r w:rsidR="00392C48" w:rsidRPr="002A6639">
        <w:t>為</w:t>
      </w:r>
      <w:r w:rsidR="00423E59" w:rsidRPr="00423E59">
        <w:rPr>
          <w:position w:val="-10"/>
        </w:rPr>
        <w:object w:dxaOrig="360" w:dyaOrig="340" w14:anchorId="01516B04">
          <v:shape id="_x0000_i1039" type="#_x0000_t75" style="width:17.85pt;height:17.3pt" o:ole="">
            <v:imagedata r:id="rId47" o:title=""/>
          </v:shape>
          <o:OLEObject Type="Embed" ProgID="Equation.DSMT4" ShapeID="_x0000_i1039" DrawAspect="Content" ObjectID="_1818934020" r:id="rId48"/>
        </w:object>
      </w:r>
      <w:r w:rsidR="00392C48" w:rsidRPr="002A6639">
        <w:t>，</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r w:rsidR="00392C48">
        <w:t>(</w:t>
      </w:r>
      <w:r w:rsidR="00392C48" w:rsidRPr="002A6639">
        <w:t>E</w:t>
      </w:r>
      <w:r w:rsidR="00392C48">
        <w:t>)</w:t>
      </w:r>
      <w:r w:rsidR="00392C48" w:rsidRPr="002A6639">
        <w:t>X</w:t>
      </w:r>
      <w:r w:rsidR="00392C48" w:rsidRPr="002A6639">
        <w:t>的質量為</w:t>
      </w:r>
      <w:r w:rsidR="00392C48" w:rsidRPr="002A6639">
        <w:t>Y</w:t>
      </w:r>
      <w:r w:rsidR="00392C48" w:rsidRPr="002A6639">
        <w:t>的</w:t>
      </w:r>
      <w:r w:rsidR="00392C48" w:rsidRPr="002A6639">
        <w:t>2</w:t>
      </w:r>
      <w:r w:rsidR="00392C48" w:rsidRPr="002A6639">
        <w:t>倍</w:t>
      </w:r>
      <w:r w:rsidR="00392C48">
        <w:rPr>
          <w:rFonts w:hint="eastAsia"/>
        </w:rPr>
        <w:t>。</w:t>
      </w:r>
    </w:p>
    <w:p w14:paraId="627A12D9"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rPr>
          <w:rFonts w:hint="eastAsia"/>
        </w:rPr>
        <w:t>7</w:t>
      </w:r>
      <w:r w:rsidR="00392C48" w:rsidRPr="00D225D1">
        <w:rPr>
          <w:rFonts w:hint="eastAsia"/>
        </w:rPr>
        <w:t>回</w:t>
      </w:r>
    </w:p>
    <w:p w14:paraId="0032060C"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核反應式的平衡</w:t>
      </w:r>
    </w:p>
    <w:p w14:paraId="1A1EAD77" w14:textId="77777777" w:rsidR="00392C48" w:rsidRPr="00C17679" w:rsidRDefault="00442D59" w:rsidP="00C90D29">
      <w:pPr>
        <w:pStyle w:val="a3"/>
        <w:ind w:left="1566" w:hanging="1205"/>
      </w:pPr>
      <w:r>
        <w:rPr>
          <w:rFonts w:hint="eastAsia"/>
        </w:rPr>
        <w:t>參考答案：</w:t>
      </w:r>
      <w:r>
        <w:rPr>
          <w:rFonts w:hint="eastAsia"/>
        </w:rPr>
        <w:tab/>
      </w:r>
      <w:r w:rsidR="00392C48" w:rsidRPr="006E2EDC">
        <w:t>B</w:t>
      </w:r>
    </w:p>
    <w:p w14:paraId="25F15D10" w14:textId="77777777" w:rsidR="00392C48" w:rsidRDefault="00442D59" w:rsidP="00C90D29">
      <w:pPr>
        <w:pStyle w:val="a3"/>
        <w:ind w:left="1566" w:hanging="1205"/>
      </w:pPr>
      <w:r>
        <w:rPr>
          <w:rFonts w:hint="eastAsia"/>
        </w:rPr>
        <w:t>試題解析：</w:t>
      </w:r>
      <w:r>
        <w:rPr>
          <w:rFonts w:hint="eastAsia"/>
        </w:rPr>
        <w:tab/>
      </w:r>
      <w:r w:rsidR="005E2638" w:rsidRPr="00430438">
        <w:rPr>
          <w:position w:val="-10"/>
        </w:rPr>
        <w:object w:dxaOrig="1960" w:dyaOrig="340" w14:anchorId="2B8332AD">
          <v:shape id="_x0000_i1040" type="#_x0000_t75" style="width:97.9pt;height:17.3pt" o:ole="">
            <v:imagedata r:id="rId49" o:title=""/>
          </v:shape>
          <o:OLEObject Type="Embed" ProgID="Equation.DSMT4" ShapeID="_x0000_i1040" DrawAspect="Content" ObjectID="_1818934021" r:id="rId50"/>
        </w:object>
      </w:r>
      <w:r w:rsidR="00430438">
        <w:t>，</w:t>
      </w:r>
      <w:r w:rsidR="00430438" w:rsidRPr="00430438">
        <w:rPr>
          <w:position w:val="-10"/>
        </w:rPr>
        <w:object w:dxaOrig="1540" w:dyaOrig="340" w14:anchorId="633BCF7E">
          <v:shape id="_x0000_i1041" type="#_x0000_t75" style="width:77.2pt;height:17.3pt" o:ole="">
            <v:imagedata r:id="rId51" o:title=""/>
          </v:shape>
          <o:OLEObject Type="Embed" ProgID="Equation.DSMT4" ShapeID="_x0000_i1041" DrawAspect="Content" ObjectID="_1818934022" r:id="rId52"/>
        </w:object>
      </w:r>
      <w:r w:rsidR="00430438">
        <w:t>。</w:t>
      </w:r>
    </w:p>
    <w:p w14:paraId="378C04D0" w14:textId="77777777" w:rsidR="00430438" w:rsidRDefault="00430438" w:rsidP="00C90D29">
      <w:pPr>
        <w:pStyle w:val="a3"/>
        <w:ind w:left="1566" w:hanging="1205"/>
        <w:rPr>
          <w:lang w:eastAsia="zh-HK"/>
        </w:rPr>
      </w:pPr>
      <w:r>
        <w:rPr>
          <w:rFonts w:hint="eastAsia"/>
        </w:rPr>
        <w:tab/>
      </w:r>
      <w:r>
        <w:rPr>
          <w:rFonts w:hint="eastAsia"/>
          <w:lang w:eastAsia="zh-HK"/>
        </w:rPr>
        <w:t>可知</w:t>
      </w:r>
      <w:r w:rsidR="007A6D99">
        <w:rPr>
          <w:rFonts w:hint="eastAsia"/>
          <w:lang w:eastAsia="zh-HK"/>
        </w:rPr>
        <w:t>：</w:t>
      </w:r>
      <w:r w:rsidRPr="00430438">
        <w:rPr>
          <w:position w:val="-6"/>
          <w:lang w:eastAsia="zh-HK"/>
        </w:rPr>
        <w:object w:dxaOrig="1180" w:dyaOrig="260" w14:anchorId="08940668">
          <v:shape id="_x0000_i1042" type="#_x0000_t75" style="width:58.75pt;height:13.25pt" o:ole="">
            <v:imagedata r:id="rId53" o:title=""/>
          </v:shape>
          <o:OLEObject Type="Embed" ProgID="Equation.DSMT4" ShapeID="_x0000_i1042" DrawAspect="Content" ObjectID="_1818934023" r:id="rId54"/>
        </w:object>
      </w:r>
      <w:r>
        <w:rPr>
          <w:rFonts w:hint="eastAsia"/>
        </w:rPr>
        <w:t>，</w:t>
      </w:r>
      <w:r w:rsidRPr="00430438">
        <w:rPr>
          <w:position w:val="-6"/>
        </w:rPr>
        <w:object w:dxaOrig="980" w:dyaOrig="260" w14:anchorId="31C675AF">
          <v:shape id="_x0000_i1043" type="#_x0000_t75" style="width:48.95pt;height:13.25pt" o:ole="">
            <v:imagedata r:id="rId55" o:title=""/>
          </v:shape>
          <o:OLEObject Type="Embed" ProgID="Equation.DSMT4" ShapeID="_x0000_i1043" DrawAspect="Content" ObjectID="_1818934024" r:id="rId56"/>
        </w:object>
      </w:r>
      <w:r>
        <w:t>，</w:t>
      </w:r>
      <w:r>
        <w:rPr>
          <w:rFonts w:hint="eastAsia"/>
          <w:lang w:eastAsia="zh-HK"/>
        </w:rPr>
        <w:t>求得</w:t>
      </w:r>
      <w:r w:rsidRPr="00430438">
        <w:rPr>
          <w:position w:val="-6"/>
          <w:lang w:eastAsia="zh-HK"/>
        </w:rPr>
        <w:object w:dxaOrig="520" w:dyaOrig="260" w14:anchorId="259D935E">
          <v:shape id="_x0000_i1044" type="#_x0000_t75" style="width:25.9pt;height:13.25pt" o:ole="">
            <v:imagedata r:id="rId57" o:title=""/>
          </v:shape>
          <o:OLEObject Type="Embed" ProgID="Equation.DSMT4" ShapeID="_x0000_i1044" DrawAspect="Content" ObjectID="_1818934025" r:id="rId58"/>
        </w:object>
      </w:r>
      <w:r>
        <w:rPr>
          <w:lang w:eastAsia="zh-HK"/>
        </w:rPr>
        <w:t>，</w:t>
      </w:r>
      <w:r w:rsidRPr="00430438">
        <w:rPr>
          <w:position w:val="-6"/>
          <w:lang w:eastAsia="zh-HK"/>
        </w:rPr>
        <w:object w:dxaOrig="520" w:dyaOrig="260" w14:anchorId="292B39FE">
          <v:shape id="_x0000_i1045" type="#_x0000_t75" style="width:25.9pt;height:13.25pt" o:ole="">
            <v:imagedata r:id="rId59" o:title=""/>
          </v:shape>
          <o:OLEObject Type="Embed" ProgID="Equation.DSMT4" ShapeID="_x0000_i1045" DrawAspect="Content" ObjectID="_1818934026" r:id="rId60"/>
        </w:object>
      </w:r>
      <w:r w:rsidR="007A6D99">
        <w:rPr>
          <w:lang w:eastAsia="zh-HK"/>
        </w:rPr>
        <w:t>；</w:t>
      </w:r>
    </w:p>
    <w:p w14:paraId="11A16EFD" w14:textId="77777777" w:rsidR="00430438" w:rsidRDefault="00430438" w:rsidP="00C90D29">
      <w:pPr>
        <w:pStyle w:val="a3"/>
        <w:ind w:left="1566" w:hanging="1205"/>
        <w:rPr>
          <w:lang w:eastAsia="zh-HK"/>
        </w:rPr>
      </w:pPr>
      <w:r>
        <w:rPr>
          <w:rFonts w:hint="eastAsia"/>
          <w:lang w:eastAsia="zh-HK"/>
        </w:rPr>
        <w:tab/>
      </w:r>
      <w:r w:rsidR="005E2638" w:rsidRPr="005E2638">
        <w:rPr>
          <w:position w:val="-6"/>
          <w:lang w:eastAsia="zh-HK"/>
        </w:rPr>
        <w:object w:dxaOrig="1320" w:dyaOrig="260" w14:anchorId="7A5C8BA1">
          <v:shape id="_x0000_i1046" type="#_x0000_t75" style="width:66.25pt;height:13.25pt" o:ole="">
            <v:imagedata r:id="rId61" o:title=""/>
          </v:shape>
          <o:OLEObject Type="Embed" ProgID="Equation.DSMT4" ShapeID="_x0000_i1046" DrawAspect="Content" ObjectID="_1818934027" r:id="rId62"/>
        </w:object>
      </w:r>
      <w:r w:rsidR="005E2638">
        <w:rPr>
          <w:lang w:eastAsia="zh-HK"/>
        </w:rPr>
        <w:t>，</w:t>
      </w:r>
      <w:r w:rsidR="005E2638" w:rsidRPr="005E2638">
        <w:rPr>
          <w:position w:val="-6"/>
          <w:lang w:eastAsia="zh-HK"/>
        </w:rPr>
        <w:object w:dxaOrig="940" w:dyaOrig="260" w14:anchorId="4B658ED5">
          <v:shape id="_x0000_i1047" type="#_x0000_t75" style="width:47.25pt;height:13.25pt" o:ole="">
            <v:imagedata r:id="rId63" o:title=""/>
          </v:shape>
          <o:OLEObject Type="Embed" ProgID="Equation.DSMT4" ShapeID="_x0000_i1047" DrawAspect="Content" ObjectID="_1818934028" r:id="rId64"/>
        </w:object>
      </w:r>
      <w:r w:rsidR="005E2638">
        <w:rPr>
          <w:lang w:eastAsia="zh-HK"/>
        </w:rPr>
        <w:t>，</w:t>
      </w:r>
      <w:r w:rsidR="005E2638">
        <w:rPr>
          <w:rFonts w:hint="eastAsia"/>
          <w:lang w:eastAsia="zh-HK"/>
        </w:rPr>
        <w:t>求得</w:t>
      </w:r>
      <w:r w:rsidR="005E2638" w:rsidRPr="005E2638">
        <w:rPr>
          <w:position w:val="-6"/>
          <w:lang w:eastAsia="zh-HK"/>
        </w:rPr>
        <w:object w:dxaOrig="499" w:dyaOrig="260" w14:anchorId="12255839">
          <v:shape id="_x0000_i1048" type="#_x0000_t75" style="width:24.75pt;height:13.25pt" o:ole="">
            <v:imagedata r:id="rId65" o:title=""/>
          </v:shape>
          <o:OLEObject Type="Embed" ProgID="Equation.DSMT4" ShapeID="_x0000_i1048" DrawAspect="Content" ObjectID="_1818934029" r:id="rId66"/>
        </w:object>
      </w:r>
      <w:r w:rsidR="005E2638">
        <w:rPr>
          <w:lang w:eastAsia="zh-HK"/>
        </w:rPr>
        <w:t>，</w:t>
      </w:r>
      <w:r w:rsidR="005E2638" w:rsidRPr="005E2638">
        <w:rPr>
          <w:position w:val="-6"/>
          <w:lang w:eastAsia="zh-HK"/>
        </w:rPr>
        <w:object w:dxaOrig="480" w:dyaOrig="260" w14:anchorId="3DB64A30">
          <v:shape id="_x0000_i1049" type="#_x0000_t75" style="width:24.2pt;height:13.25pt" o:ole="">
            <v:imagedata r:id="rId67" o:title=""/>
          </v:shape>
          <o:OLEObject Type="Embed" ProgID="Equation.DSMT4" ShapeID="_x0000_i1049" DrawAspect="Content" ObjectID="_1818934030" r:id="rId68"/>
        </w:object>
      </w:r>
      <w:r w:rsidR="007A6D99">
        <w:rPr>
          <w:lang w:eastAsia="zh-HK"/>
        </w:rPr>
        <w:t>；</w:t>
      </w:r>
    </w:p>
    <w:p w14:paraId="792BA810" w14:textId="77777777" w:rsidR="005E2638" w:rsidRDefault="005E2638" w:rsidP="00C90D29">
      <w:pPr>
        <w:pStyle w:val="a3"/>
        <w:ind w:left="1566" w:hanging="1205"/>
      </w:pPr>
      <w:r>
        <w:rPr>
          <w:rFonts w:hint="eastAsia"/>
          <w:lang w:eastAsia="zh-HK"/>
        </w:rPr>
        <w:tab/>
      </w:r>
      <w:r w:rsidRPr="005E2638">
        <w:rPr>
          <w:position w:val="-10"/>
          <w:lang w:eastAsia="zh-HK"/>
        </w:rPr>
        <w:object w:dxaOrig="820" w:dyaOrig="340" w14:anchorId="1548F838">
          <v:shape id="_x0000_i1050" type="#_x0000_t75" style="width:40.9pt;height:17.3pt" o:ole="">
            <v:imagedata r:id="rId69" o:title=""/>
          </v:shape>
          <o:OLEObject Type="Embed" ProgID="Equation.DSMT4" ShapeID="_x0000_i1050" DrawAspect="Content" ObjectID="_1818934031" r:id="rId70"/>
        </w:object>
      </w:r>
      <w:r>
        <w:rPr>
          <w:lang w:eastAsia="zh-HK"/>
        </w:rPr>
        <w:t>，</w:t>
      </w:r>
      <w:r>
        <w:rPr>
          <w:rFonts w:hint="eastAsia"/>
          <w:lang w:eastAsia="zh-HK"/>
        </w:rPr>
        <w:t>即為</w:t>
      </w:r>
      <w:r w:rsidRPr="005E2638">
        <w:rPr>
          <w:position w:val="-10"/>
          <w:lang w:eastAsia="zh-HK"/>
        </w:rPr>
        <w:object w:dxaOrig="420" w:dyaOrig="340" w14:anchorId="2B673B96">
          <v:shape id="_x0000_i1051" type="#_x0000_t75" style="width:20.75pt;height:17.3pt" o:ole="">
            <v:imagedata r:id="rId71" o:title=""/>
          </v:shape>
          <o:OLEObject Type="Embed" ProgID="Equation.DSMT4" ShapeID="_x0000_i1051" DrawAspect="Content" ObjectID="_1818934032" r:id="rId72"/>
        </w:object>
      </w:r>
      <w:r>
        <w:rPr>
          <w:lang w:eastAsia="zh-HK"/>
        </w:rPr>
        <w:t>（</w:t>
      </w:r>
      <w:r>
        <w:rPr>
          <w:rFonts w:hint="eastAsia"/>
          <w:lang w:eastAsia="zh-HK"/>
        </w:rPr>
        <w:t>氦原子核，</w:t>
      </w:r>
      <w:r w:rsidRPr="005E2638">
        <w:rPr>
          <w:position w:val="-6"/>
          <w:lang w:eastAsia="zh-HK"/>
        </w:rPr>
        <w:object w:dxaOrig="220" w:dyaOrig="220" w14:anchorId="3265A8A8">
          <v:shape id="_x0000_i1052" type="#_x0000_t75" style="width:10.95pt;height:10.95pt" o:ole="">
            <v:imagedata r:id="rId73" o:title=""/>
          </v:shape>
          <o:OLEObject Type="Embed" ProgID="Equation.DSMT4" ShapeID="_x0000_i1052" DrawAspect="Content" ObjectID="_1818934033" r:id="rId74"/>
        </w:object>
      </w:r>
      <w:r w:rsidR="007A6D99">
        <w:rPr>
          <w:rFonts w:hint="eastAsia"/>
          <w:lang w:eastAsia="zh-HK"/>
        </w:rPr>
        <w:t>粒</w:t>
      </w:r>
      <w:r>
        <w:rPr>
          <w:rFonts w:hint="eastAsia"/>
          <w:lang w:eastAsia="zh-HK"/>
        </w:rPr>
        <w:t>子</w:t>
      </w:r>
      <w:r>
        <w:rPr>
          <w:lang w:eastAsia="zh-HK"/>
        </w:rPr>
        <w:t>）；</w:t>
      </w:r>
      <w:r w:rsidRPr="005E2638">
        <w:rPr>
          <w:position w:val="-10"/>
          <w:lang w:eastAsia="zh-HK"/>
        </w:rPr>
        <w:object w:dxaOrig="820" w:dyaOrig="340" w14:anchorId="01041398">
          <v:shape id="_x0000_i1053" type="#_x0000_t75" style="width:40.9pt;height:17.3pt" o:ole="">
            <v:imagedata r:id="rId75" o:title=""/>
          </v:shape>
          <o:OLEObject Type="Embed" ProgID="Equation.DSMT4" ShapeID="_x0000_i1053" DrawAspect="Content" ObjectID="_1818934034" r:id="rId76"/>
        </w:object>
      </w:r>
      <w:r>
        <w:rPr>
          <w:lang w:eastAsia="zh-HK"/>
        </w:rPr>
        <w:t>，</w:t>
      </w:r>
      <w:r>
        <w:rPr>
          <w:rFonts w:hint="eastAsia"/>
          <w:lang w:eastAsia="zh-HK"/>
        </w:rPr>
        <w:t>即</w:t>
      </w:r>
      <w:r w:rsidRPr="005E2638">
        <w:rPr>
          <w:position w:val="-10"/>
          <w:lang w:eastAsia="zh-HK"/>
        </w:rPr>
        <w:object w:dxaOrig="300" w:dyaOrig="340" w14:anchorId="14706A8A">
          <v:shape id="_x0000_i1054" type="#_x0000_t75" style="width:15pt;height:17.3pt" o:ole="">
            <v:imagedata r:id="rId77" o:title=""/>
          </v:shape>
          <o:OLEObject Type="Embed" ProgID="Equation.DSMT4" ShapeID="_x0000_i1054" DrawAspect="Content" ObjectID="_1818934035" r:id="rId78"/>
        </w:object>
      </w:r>
      <w:r>
        <w:rPr>
          <w:lang w:eastAsia="zh-HK"/>
        </w:rPr>
        <w:t>（</w:t>
      </w:r>
      <w:r>
        <w:rPr>
          <w:rFonts w:hint="eastAsia"/>
          <w:lang w:eastAsia="zh-HK"/>
        </w:rPr>
        <w:t>質子</w:t>
      </w:r>
      <w:r>
        <w:rPr>
          <w:lang w:eastAsia="zh-HK"/>
        </w:rPr>
        <w:t>）。</w:t>
      </w:r>
    </w:p>
    <w:p w14:paraId="1ADB6AF2" w14:textId="77777777" w:rsidR="005E2638" w:rsidRDefault="005E2638">
      <w:pPr>
        <w:snapToGrid/>
        <w:spacing w:line="240" w:lineRule="auto"/>
        <w:jc w:val="left"/>
      </w:pPr>
      <w:r>
        <w:br w:type="page"/>
      </w:r>
    </w:p>
    <w:p w14:paraId="6EA28693" w14:textId="77777777" w:rsidR="00442D59" w:rsidRDefault="00392C48" w:rsidP="00C90D29">
      <w:pPr>
        <w:pStyle w:val="ac"/>
        <w:ind w:left="361" w:hanging="361"/>
      </w:pPr>
      <w:r w:rsidRPr="00C17679">
        <w:rPr>
          <w:rFonts w:hint="eastAsia"/>
        </w:rPr>
        <w:lastRenderedPageBreak/>
        <w:t>17.</w:t>
      </w:r>
      <w:r w:rsidRPr="00C17679">
        <w:rPr>
          <w:rFonts w:hint="eastAsia"/>
        </w:rPr>
        <w:tab/>
      </w:r>
      <w:r>
        <w:rPr>
          <w:rFonts w:hint="eastAsia"/>
        </w:rPr>
        <w:t>太陽能發電是一種乾淨不會產生環境汙染的發電方式，太陽能發電可以分為光電轉換和光熱轉換。光電轉換又可以稱作太陽能光電，它是利用太陽能板吸收太陽光，然後產生直流電的一種發電裝置系統。太陽能板的構造主要是以半導體為原料所製作出來的太陽能電池所組成的。太陽能電池依其外觀形態可區分為兩大類：</w:t>
      </w:r>
      <w:r>
        <w:rPr>
          <w:rFonts w:hint="eastAsia"/>
        </w:rPr>
        <w:t>(1)</w:t>
      </w:r>
      <w:r>
        <w:rPr>
          <w:rFonts w:hint="eastAsia"/>
        </w:rPr>
        <w:t>塊狀型：有單晶矽半導體與多晶矽半導體；</w:t>
      </w:r>
      <w:r>
        <w:rPr>
          <w:rFonts w:hint="eastAsia"/>
        </w:rPr>
        <w:t>(2)</w:t>
      </w:r>
      <w:r>
        <w:rPr>
          <w:rFonts w:hint="eastAsia"/>
        </w:rPr>
        <w:t>薄膜型：矽系列、銅銦硒</w:t>
      </w:r>
      <w:r>
        <w:rPr>
          <w:rFonts w:hint="eastAsia"/>
        </w:rPr>
        <w:t xml:space="preserve">(CIS) </w:t>
      </w:r>
      <w:r>
        <w:rPr>
          <w:rFonts w:hint="eastAsia"/>
        </w:rPr>
        <w:t>系列、染料光敏化系列、有機半導體系列。目前太陽能電池的主流是矽晶圓太陽能電池，但由於近年面臨主原料矽材短缺的壓力，薄膜型太陽能電池也漸漸成為矚目的焦點。某學校配合政府的綠能計畫，在教學大樓屋頂上設置了大型的太陽能發電板，面積為</w:t>
      </w:r>
      <w:r>
        <w:rPr>
          <w:rFonts w:hint="eastAsia"/>
        </w:rPr>
        <w:t>1000 m</w:t>
      </w:r>
      <w:r w:rsidRPr="006958E7">
        <w:rPr>
          <w:rFonts w:hint="eastAsia"/>
          <w:vertAlign w:val="superscript"/>
        </w:rPr>
        <w:t>2</w:t>
      </w:r>
      <w:r>
        <w:rPr>
          <w:rFonts w:hint="eastAsia"/>
        </w:rPr>
        <w:t>。若某一天的日照平均功率為</w:t>
      </w:r>
      <w:r>
        <w:rPr>
          <w:rFonts w:hint="eastAsia"/>
        </w:rPr>
        <w:t>1 kW/m</w:t>
      </w:r>
      <w:r w:rsidRPr="006958E7">
        <w:rPr>
          <w:rFonts w:hint="eastAsia"/>
          <w:vertAlign w:val="superscript"/>
        </w:rPr>
        <w:t>2</w:t>
      </w:r>
      <w:r>
        <w:rPr>
          <w:rFonts w:hint="eastAsia"/>
        </w:rPr>
        <w:t>，所使用的晶矽太陽能電池轉換效率為</w:t>
      </w:r>
      <w:r>
        <w:rPr>
          <w:rFonts w:hint="eastAsia"/>
        </w:rPr>
        <w:t>15</w:t>
      </w:r>
      <w:r>
        <w:rPr>
          <w:rFonts w:hint="eastAsia"/>
        </w:rPr>
        <w:t>％，則日照</w:t>
      </w:r>
      <w:r>
        <w:rPr>
          <w:rFonts w:hint="eastAsia"/>
        </w:rPr>
        <w:t>8 h</w:t>
      </w:r>
      <w:r>
        <w:rPr>
          <w:rFonts w:hint="eastAsia"/>
        </w:rPr>
        <w:t>發電的總度數為若干？</w:t>
      </w:r>
    </w:p>
    <w:p w14:paraId="6C11AC3C" w14:textId="77777777" w:rsidR="00392C48" w:rsidRPr="00C17679" w:rsidRDefault="00442D59" w:rsidP="00C90D29">
      <w:pPr>
        <w:pStyle w:val="-"/>
        <w:ind w:left="698" w:hanging="337"/>
      </w:pPr>
      <w:r>
        <w:t>(A)</w:t>
      </w:r>
      <w:r w:rsidR="00392C48">
        <w:rPr>
          <w:rFonts w:hint="eastAsia"/>
        </w:rPr>
        <w:t>120</w:t>
      </w:r>
      <w:r w:rsidR="00392C48">
        <w:rPr>
          <w:rFonts w:hint="eastAsia"/>
        </w:rPr>
        <w:t xml:space="preserve">度　</w:t>
      </w:r>
      <w:r w:rsidR="00392C48">
        <w:rPr>
          <w:rFonts w:hint="eastAsia"/>
        </w:rPr>
        <w:t>(B</w:t>
      </w:r>
      <w:r w:rsidR="00392C48">
        <w:t>)</w:t>
      </w:r>
      <w:r w:rsidR="00392C48">
        <w:rPr>
          <w:rFonts w:hint="eastAsia"/>
        </w:rPr>
        <w:t>150</w:t>
      </w:r>
      <w:r w:rsidR="00392C48">
        <w:rPr>
          <w:rFonts w:hint="eastAsia"/>
        </w:rPr>
        <w:t xml:space="preserve">度　</w:t>
      </w:r>
      <w:r w:rsidR="00392C48">
        <w:rPr>
          <w:rFonts w:hint="eastAsia"/>
        </w:rPr>
        <w:t>(C</w:t>
      </w:r>
      <w:r w:rsidR="00392C48">
        <w:t>)</w:t>
      </w:r>
      <w:r w:rsidR="00392C48">
        <w:rPr>
          <w:rFonts w:hint="eastAsia"/>
        </w:rPr>
        <w:t>1000</w:t>
      </w:r>
      <w:r w:rsidR="00392C48">
        <w:rPr>
          <w:rFonts w:hint="eastAsia"/>
        </w:rPr>
        <w:t xml:space="preserve">度　</w:t>
      </w:r>
      <w:r w:rsidR="00392C48">
        <w:rPr>
          <w:rFonts w:hint="eastAsia"/>
        </w:rPr>
        <w:t>(D</w:t>
      </w:r>
      <w:r w:rsidR="00392C48">
        <w:t>)</w:t>
      </w:r>
      <w:r w:rsidR="00392C48">
        <w:rPr>
          <w:rFonts w:hint="eastAsia"/>
        </w:rPr>
        <w:t>1200</w:t>
      </w:r>
      <w:r w:rsidR="00392C48">
        <w:rPr>
          <w:rFonts w:hint="eastAsia"/>
        </w:rPr>
        <w:t xml:space="preserve">度　</w:t>
      </w:r>
      <w:r w:rsidR="00392C48">
        <w:rPr>
          <w:rFonts w:hint="eastAsia"/>
        </w:rPr>
        <w:t>(E</w:t>
      </w:r>
      <w:r w:rsidR="00392C48">
        <w:t>)</w:t>
      </w:r>
      <w:r w:rsidR="00392C48">
        <w:rPr>
          <w:rFonts w:hint="eastAsia"/>
        </w:rPr>
        <w:t>1500</w:t>
      </w:r>
      <w:r w:rsidR="00392C48">
        <w:rPr>
          <w:rFonts w:hint="eastAsia"/>
        </w:rPr>
        <w:t>度。</w:t>
      </w:r>
    </w:p>
    <w:p w14:paraId="7D097D4B" w14:textId="77777777" w:rsidR="00392C48" w:rsidRPr="00C17679" w:rsidRDefault="00C90D29" w:rsidP="00C90D29">
      <w:pPr>
        <w:pStyle w:val="a3"/>
        <w:ind w:left="1566" w:hanging="1205"/>
      </w:pPr>
      <w:r>
        <w:rPr>
          <w:rFonts w:hint="eastAsia"/>
        </w:rPr>
        <w:t>命題出處：</w:t>
      </w:r>
      <w:r>
        <w:rPr>
          <w:rFonts w:hint="eastAsia"/>
        </w:rPr>
        <w:tab/>
      </w:r>
      <w:r w:rsidR="00392C48" w:rsidRPr="000A316B">
        <w:rPr>
          <w:rFonts w:hint="eastAsia"/>
        </w:rPr>
        <w:t>龍騰【新關鍵】圖解物理學測總複習講義</w:t>
      </w:r>
      <w:r w:rsidR="00392C48" w:rsidRPr="000A316B">
        <w:rPr>
          <w:rFonts w:hint="eastAsia"/>
        </w:rPr>
        <w:t xml:space="preserve"> </w:t>
      </w:r>
      <w:r w:rsidR="00392C48" w:rsidRPr="00CB0BC3">
        <w:rPr>
          <w:rFonts w:hint="eastAsia"/>
        </w:rPr>
        <w:t>單元</w:t>
      </w:r>
      <w:r w:rsidR="00392C48" w:rsidRPr="00CB0BC3">
        <w:rPr>
          <w:rFonts w:hint="eastAsia"/>
        </w:rPr>
        <w:t>5</w:t>
      </w:r>
      <w:r w:rsidR="00392C48" w:rsidRPr="00CB0BC3">
        <w:rPr>
          <w:rFonts w:hint="eastAsia"/>
        </w:rPr>
        <w:t>能量</w:t>
      </w:r>
    </w:p>
    <w:p w14:paraId="70189E0E"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電能的計算</w:t>
      </w:r>
    </w:p>
    <w:p w14:paraId="7B746A01" w14:textId="77777777" w:rsidR="00392C48" w:rsidRPr="00C17679" w:rsidRDefault="00442D59" w:rsidP="00C90D29">
      <w:pPr>
        <w:pStyle w:val="a3"/>
        <w:ind w:left="1566" w:hanging="1205"/>
      </w:pPr>
      <w:r>
        <w:rPr>
          <w:rFonts w:hint="eastAsia"/>
        </w:rPr>
        <w:t>參考答案：</w:t>
      </w:r>
      <w:r>
        <w:rPr>
          <w:rFonts w:hint="eastAsia"/>
        </w:rPr>
        <w:tab/>
      </w:r>
      <w:r w:rsidR="00392C48">
        <w:t>D</w:t>
      </w:r>
    </w:p>
    <w:p w14:paraId="3C13B05C" w14:textId="77777777" w:rsidR="00392C48" w:rsidRDefault="00442D59" w:rsidP="00C90D29">
      <w:pPr>
        <w:pStyle w:val="a3"/>
        <w:ind w:left="1566" w:hanging="1205"/>
      </w:pPr>
      <w:r>
        <w:rPr>
          <w:rFonts w:hint="eastAsia"/>
        </w:rPr>
        <w:t>試題解析：</w:t>
      </w:r>
      <w:r>
        <w:rPr>
          <w:rFonts w:hint="eastAsia"/>
        </w:rPr>
        <w:tab/>
      </w:r>
      <w:r w:rsidR="00392C48" w:rsidRPr="00474C15">
        <w:rPr>
          <w:rFonts w:hint="eastAsia"/>
        </w:rPr>
        <w:t>1000</w:t>
      </w:r>
      <w:r w:rsidR="00392C48">
        <w:t>(</w:t>
      </w:r>
      <w:r w:rsidR="00392C48" w:rsidRPr="00474C15">
        <w:rPr>
          <w:rFonts w:hint="eastAsia"/>
        </w:rPr>
        <w:t>m</w:t>
      </w:r>
      <w:r w:rsidR="00392C48" w:rsidRPr="00474C15">
        <w:rPr>
          <w:rFonts w:hint="eastAsia"/>
          <w:vertAlign w:val="superscript"/>
        </w:rPr>
        <w:t>2</w:t>
      </w:r>
      <w:r w:rsidR="00392C48">
        <w:t>)</w:t>
      </w:r>
      <w:r w:rsidR="00392C48" w:rsidRPr="00474C15">
        <w:t>×</w:t>
      </w:r>
      <w:r w:rsidR="00392C48" w:rsidRPr="00474C15">
        <w:rPr>
          <w:rFonts w:hint="eastAsia"/>
        </w:rPr>
        <w:t>1</w:t>
      </w:r>
      <w:r w:rsidR="00392C48">
        <w:t>(</w:t>
      </w:r>
      <w:r w:rsidR="00392C48" w:rsidRPr="00474C15">
        <w:rPr>
          <w:rFonts w:hint="eastAsia"/>
        </w:rPr>
        <w:t>kW/m</w:t>
      </w:r>
      <w:r w:rsidR="00392C48" w:rsidRPr="00474C15">
        <w:rPr>
          <w:rFonts w:hint="eastAsia"/>
          <w:vertAlign w:val="superscript"/>
        </w:rPr>
        <w:t>2</w:t>
      </w:r>
      <w:r w:rsidR="00392C48">
        <w:rPr>
          <w:rFonts w:hint="eastAsia"/>
        </w:rPr>
        <w:t>)</w:t>
      </w:r>
      <w:r w:rsidR="00392C48" w:rsidRPr="00474C15">
        <w:t>×</w:t>
      </w:r>
      <w:r w:rsidR="00392C48" w:rsidRPr="00474C15">
        <w:rPr>
          <w:rFonts w:hint="eastAsia"/>
        </w:rPr>
        <w:t>8</w:t>
      </w:r>
      <w:r w:rsidR="00392C48">
        <w:rPr>
          <w:rFonts w:hint="eastAsia"/>
        </w:rPr>
        <w:t>(</w:t>
      </w:r>
      <w:r w:rsidR="00392C48" w:rsidRPr="00474C15">
        <w:rPr>
          <w:rFonts w:hint="eastAsia"/>
        </w:rPr>
        <w:t>h</w:t>
      </w:r>
      <w:r w:rsidR="00392C48">
        <w:rPr>
          <w:rFonts w:hint="eastAsia"/>
        </w:rPr>
        <w:t>)</w:t>
      </w:r>
      <w:r w:rsidR="00392C48" w:rsidRPr="00474C15">
        <w:t>×</w:t>
      </w:r>
      <w:r w:rsidR="00392C48" w:rsidRPr="00474C15">
        <w:rPr>
          <w:rFonts w:hint="eastAsia"/>
        </w:rPr>
        <w:t>15</w:t>
      </w:r>
      <w:r w:rsidR="00392C48" w:rsidRPr="00474C15">
        <w:rPr>
          <w:rFonts w:hint="eastAsia"/>
        </w:rPr>
        <w:t>％</w:t>
      </w:r>
      <w:r w:rsidR="00F77DF1">
        <w:t>=</w:t>
      </w:r>
      <w:r w:rsidR="00392C48" w:rsidRPr="00474C15">
        <w:rPr>
          <w:rFonts w:hint="eastAsia"/>
        </w:rPr>
        <w:t>1200</w:t>
      </w:r>
      <w:r w:rsidR="00392C48">
        <w:rPr>
          <w:rFonts w:hint="eastAsia"/>
        </w:rPr>
        <w:t>(</w:t>
      </w:r>
      <w:r w:rsidR="00392C48" w:rsidRPr="00474C15">
        <w:rPr>
          <w:rFonts w:hint="eastAsia"/>
        </w:rPr>
        <w:t>kW</w:t>
      </w:r>
      <w:r w:rsidR="00392C48" w:rsidRPr="00474C15">
        <w:rPr>
          <w:rFonts w:hint="eastAsia"/>
        </w:rPr>
        <w:t>．</w:t>
      </w:r>
      <w:r w:rsidR="00392C48" w:rsidRPr="00474C15">
        <w:rPr>
          <w:rFonts w:hint="eastAsia"/>
        </w:rPr>
        <w:t>h</w:t>
      </w:r>
      <w:r w:rsidR="00392C48">
        <w:rPr>
          <w:rFonts w:hint="eastAsia"/>
        </w:rPr>
        <w:t xml:space="preserve">) </w:t>
      </w:r>
      <w:r w:rsidR="00392C48" w:rsidRPr="00474C15">
        <w:rPr>
          <w:rFonts w:hint="eastAsia"/>
        </w:rPr>
        <w:t>=</w:t>
      </w:r>
      <w:r w:rsidR="00392C48">
        <w:rPr>
          <w:rFonts w:hint="eastAsia"/>
        </w:rPr>
        <w:t xml:space="preserve"> </w:t>
      </w:r>
      <w:r w:rsidR="00392C48" w:rsidRPr="00474C15">
        <w:rPr>
          <w:rFonts w:hint="eastAsia"/>
        </w:rPr>
        <w:t>1200</w:t>
      </w:r>
      <w:r w:rsidR="00392C48">
        <w:rPr>
          <w:rFonts w:hint="eastAsia"/>
        </w:rPr>
        <w:t>（</w:t>
      </w:r>
      <w:r w:rsidR="00392C48" w:rsidRPr="00474C15">
        <w:rPr>
          <w:rFonts w:hint="eastAsia"/>
        </w:rPr>
        <w:t>度</w:t>
      </w:r>
      <w:r w:rsidR="00392C48">
        <w:rPr>
          <w:rFonts w:hint="eastAsia"/>
        </w:rPr>
        <w:t>）</w:t>
      </w:r>
      <w:r w:rsidR="00392C48" w:rsidRPr="00474C15">
        <w:rPr>
          <w:rFonts w:hint="eastAsia"/>
        </w:rPr>
        <w:t>。</w:t>
      </w:r>
    </w:p>
    <w:p w14:paraId="5A6186F9" w14:textId="77777777" w:rsidR="00442D59" w:rsidRDefault="00392C48" w:rsidP="00C90D29">
      <w:pPr>
        <w:pStyle w:val="ac"/>
        <w:ind w:left="361" w:hanging="361"/>
      </w:pPr>
      <w:r w:rsidRPr="00C17679">
        <w:rPr>
          <w:rFonts w:hint="eastAsia"/>
        </w:rPr>
        <w:t>18.</w:t>
      </w:r>
      <w:r w:rsidRPr="00C17679">
        <w:rPr>
          <w:rFonts w:hint="eastAsia"/>
        </w:rPr>
        <w:tab/>
      </w:r>
      <w:r>
        <w:rPr>
          <w:rFonts w:hint="eastAsia"/>
        </w:rPr>
        <w:t>用繩鉛直懸掛一質量為</w:t>
      </w:r>
      <w:r>
        <w:rPr>
          <w:rFonts w:hint="eastAsia"/>
        </w:rPr>
        <w:t>2 kg</w:t>
      </w:r>
      <w:r>
        <w:rPr>
          <w:rFonts w:hint="eastAsia"/>
        </w:rPr>
        <w:t>之木塊，施以拉力</w:t>
      </w:r>
      <w:r w:rsidRPr="002C5E7D">
        <w:rPr>
          <w:rFonts w:hint="eastAsia"/>
          <w:i/>
          <w:iCs/>
        </w:rPr>
        <w:t>F</w:t>
      </w:r>
      <w:r>
        <w:rPr>
          <w:rFonts w:hint="eastAsia"/>
        </w:rPr>
        <w:t>使靜止的木塊以</w:t>
      </w:r>
      <w:r>
        <w:rPr>
          <w:rFonts w:hint="eastAsia"/>
        </w:rPr>
        <w:t>3 m/s</w:t>
      </w:r>
      <w:r w:rsidRPr="002C5E7D">
        <w:rPr>
          <w:rFonts w:hint="eastAsia"/>
          <w:vertAlign w:val="superscript"/>
        </w:rPr>
        <w:t>2</w:t>
      </w:r>
      <w:r>
        <w:rPr>
          <w:rFonts w:hint="eastAsia"/>
        </w:rPr>
        <w:t>的等加速度向上移動</w:t>
      </w:r>
      <w:r>
        <w:rPr>
          <w:rFonts w:hint="eastAsia"/>
        </w:rPr>
        <w:t>24 m</w:t>
      </w:r>
      <w:r>
        <w:rPr>
          <w:rFonts w:hint="eastAsia"/>
        </w:rPr>
        <w:t>，重力加速度量值為</w:t>
      </w:r>
      <w:r>
        <w:rPr>
          <w:rFonts w:hint="eastAsia"/>
        </w:rPr>
        <w:t>10 m/s</w:t>
      </w:r>
      <w:r w:rsidRPr="002C5E7D">
        <w:rPr>
          <w:rFonts w:hint="eastAsia"/>
          <w:vertAlign w:val="superscript"/>
        </w:rPr>
        <w:t>2</w:t>
      </w:r>
      <w:r>
        <w:rPr>
          <w:rFonts w:hint="eastAsia"/>
        </w:rPr>
        <w:t>，則下列敘述，哪些正確？（應選</w:t>
      </w:r>
      <w:r>
        <w:rPr>
          <w:rFonts w:hint="eastAsia"/>
        </w:rPr>
        <w:t>3</w:t>
      </w:r>
      <w:r>
        <w:rPr>
          <w:rFonts w:hint="eastAsia"/>
        </w:rPr>
        <w:t>項）</w:t>
      </w:r>
    </w:p>
    <w:p w14:paraId="6A83D838" w14:textId="77777777" w:rsidR="00442D59" w:rsidRDefault="00442D59" w:rsidP="00C90D29">
      <w:pPr>
        <w:pStyle w:val="-"/>
        <w:ind w:left="698" w:hanging="337"/>
      </w:pPr>
      <w:r>
        <w:rPr>
          <w:rFonts w:hint="eastAsia"/>
        </w:rPr>
        <w:t>(A)</w:t>
      </w:r>
      <w:r w:rsidR="00392C48">
        <w:rPr>
          <w:rFonts w:hint="eastAsia"/>
        </w:rPr>
        <w:t>所施加的拉力</w:t>
      </w:r>
      <w:r w:rsidR="00392C48" w:rsidRPr="002C5E7D">
        <w:rPr>
          <w:rFonts w:hint="eastAsia"/>
          <w:i/>
          <w:iCs/>
        </w:rPr>
        <w:t>F</w:t>
      </w:r>
      <w:r w:rsidR="00392C48">
        <w:rPr>
          <w:rFonts w:hint="eastAsia"/>
        </w:rPr>
        <w:t>為</w:t>
      </w:r>
      <w:r w:rsidR="00392C48">
        <w:rPr>
          <w:rFonts w:hint="eastAsia"/>
        </w:rPr>
        <w:t>6 N</w:t>
      </w:r>
      <w:r w:rsidR="00392C48">
        <w:rPr>
          <w:rFonts w:hint="eastAsia"/>
        </w:rPr>
        <w:t xml:space="preserve">　</w:t>
      </w:r>
    </w:p>
    <w:p w14:paraId="5F0ACD69" w14:textId="77777777" w:rsidR="00442D59" w:rsidRDefault="00442D59" w:rsidP="00C90D29">
      <w:pPr>
        <w:pStyle w:val="-"/>
        <w:ind w:left="698" w:hanging="337"/>
      </w:pPr>
      <w:r>
        <w:rPr>
          <w:rFonts w:hint="eastAsia"/>
        </w:rPr>
        <w:t>(B)</w:t>
      </w:r>
      <w:r w:rsidR="00392C48">
        <w:rPr>
          <w:rFonts w:hint="eastAsia"/>
        </w:rPr>
        <w:t>拉力作用的時間為</w:t>
      </w:r>
      <w:r w:rsidR="00392C48">
        <w:rPr>
          <w:rFonts w:hint="eastAsia"/>
        </w:rPr>
        <w:t>4 s</w:t>
      </w:r>
      <w:r w:rsidR="00392C48">
        <w:rPr>
          <w:rFonts w:hint="eastAsia"/>
        </w:rPr>
        <w:t xml:space="preserve">　</w:t>
      </w:r>
    </w:p>
    <w:p w14:paraId="3C7712A8" w14:textId="77777777" w:rsidR="00442D59" w:rsidRDefault="00442D59" w:rsidP="00C90D29">
      <w:pPr>
        <w:pStyle w:val="-"/>
        <w:ind w:left="698" w:hanging="337"/>
      </w:pPr>
      <w:r>
        <w:rPr>
          <w:rFonts w:hint="eastAsia"/>
        </w:rPr>
        <w:t>(C)</w:t>
      </w:r>
      <w:r w:rsidR="00392C48">
        <w:rPr>
          <w:rFonts w:hint="eastAsia"/>
        </w:rPr>
        <w:t>拉力作功為</w:t>
      </w:r>
      <w:r w:rsidR="00392C48">
        <w:rPr>
          <w:rFonts w:hint="eastAsia"/>
        </w:rPr>
        <w:t>144 J</w:t>
      </w:r>
      <w:r w:rsidR="00392C48">
        <w:rPr>
          <w:rFonts w:hint="eastAsia"/>
        </w:rPr>
        <w:t xml:space="preserve">　</w:t>
      </w:r>
    </w:p>
    <w:p w14:paraId="3F1384E2" w14:textId="77777777" w:rsidR="00442D59" w:rsidRDefault="00442D59" w:rsidP="00C90D29">
      <w:pPr>
        <w:pStyle w:val="-"/>
        <w:ind w:left="698" w:hanging="337"/>
      </w:pPr>
      <w:r>
        <w:rPr>
          <w:rFonts w:hint="eastAsia"/>
        </w:rPr>
        <w:t>(D)</w:t>
      </w:r>
      <w:r w:rsidR="00392C48">
        <w:rPr>
          <w:rFonts w:hint="eastAsia"/>
        </w:rPr>
        <w:t>重力作功為</w:t>
      </w:r>
      <w:r w:rsidR="00392C48" w:rsidRPr="002C5E7D">
        <w:rPr>
          <w:rFonts w:ascii="Symbol" w:hAnsi="Symbol"/>
        </w:rPr>
        <w:t></w:t>
      </w:r>
      <w:r w:rsidR="00392C48">
        <w:rPr>
          <w:rFonts w:hint="eastAsia"/>
        </w:rPr>
        <w:t>480 J</w:t>
      </w:r>
      <w:r w:rsidR="00392C48">
        <w:rPr>
          <w:rFonts w:hint="eastAsia"/>
        </w:rPr>
        <w:t xml:space="preserve">　</w:t>
      </w:r>
    </w:p>
    <w:p w14:paraId="6ADDA160" w14:textId="77777777" w:rsidR="00392C48" w:rsidRDefault="00442D59" w:rsidP="00C90D29">
      <w:pPr>
        <w:pStyle w:val="-"/>
        <w:ind w:left="698" w:hanging="337"/>
      </w:pPr>
      <w:r>
        <w:rPr>
          <w:rFonts w:hint="eastAsia"/>
        </w:rPr>
        <w:t>(E)</w:t>
      </w:r>
      <w:r w:rsidR="00392C48">
        <w:rPr>
          <w:rFonts w:hint="eastAsia"/>
        </w:rPr>
        <w:t>物體最後的速率為</w:t>
      </w:r>
      <w:r w:rsidR="00392C48">
        <w:rPr>
          <w:rFonts w:hint="eastAsia"/>
        </w:rPr>
        <w:t>12 m/s</w:t>
      </w:r>
      <w:r w:rsidR="00392C48">
        <w:rPr>
          <w:rFonts w:hint="eastAsia"/>
        </w:rPr>
        <w:t>。</w:t>
      </w:r>
    </w:p>
    <w:p w14:paraId="5384C075" w14:textId="77777777" w:rsidR="00392C48" w:rsidRPr="00C17679" w:rsidRDefault="00C90D29" w:rsidP="00C90D29">
      <w:pPr>
        <w:pStyle w:val="a3"/>
        <w:ind w:left="1566" w:hanging="1205"/>
      </w:pPr>
      <w:r>
        <w:rPr>
          <w:rFonts w:hint="eastAsia"/>
        </w:rPr>
        <w:t>命題出處：</w:t>
      </w:r>
      <w:r>
        <w:rPr>
          <w:rFonts w:hint="eastAsia"/>
        </w:rPr>
        <w:tab/>
      </w:r>
      <w:r w:rsidR="00392C48" w:rsidRPr="000A316B">
        <w:rPr>
          <w:rFonts w:hint="eastAsia"/>
        </w:rPr>
        <w:t>龍騰【新關鍵】圖解物理學測總複習講義</w:t>
      </w:r>
      <w:r w:rsidR="00392C48" w:rsidRPr="000A316B">
        <w:rPr>
          <w:rFonts w:hint="eastAsia"/>
        </w:rPr>
        <w:t xml:space="preserve"> </w:t>
      </w:r>
      <w:r w:rsidR="00392C48" w:rsidRPr="00AA2817">
        <w:rPr>
          <w:rFonts w:hint="eastAsia"/>
        </w:rPr>
        <w:t>單元</w:t>
      </w:r>
      <w:r w:rsidR="00392C48" w:rsidRPr="00AA2817">
        <w:rPr>
          <w:rFonts w:hint="eastAsia"/>
        </w:rPr>
        <w:t>5</w:t>
      </w:r>
      <w:r w:rsidR="00392C48" w:rsidRPr="00AA2817">
        <w:rPr>
          <w:rFonts w:hint="eastAsia"/>
        </w:rPr>
        <w:t>能量</w:t>
      </w:r>
    </w:p>
    <w:p w14:paraId="26D82797"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功的基本計算</w:t>
      </w:r>
    </w:p>
    <w:p w14:paraId="4D739296" w14:textId="77777777" w:rsidR="00392C48" w:rsidRDefault="00442D59" w:rsidP="00C90D29">
      <w:pPr>
        <w:pStyle w:val="a3"/>
        <w:ind w:left="1566" w:hanging="1205"/>
      </w:pPr>
      <w:r>
        <w:rPr>
          <w:rFonts w:hint="eastAsia"/>
        </w:rPr>
        <w:t>參考答案：</w:t>
      </w:r>
      <w:r>
        <w:rPr>
          <w:rFonts w:hint="eastAsia"/>
        </w:rPr>
        <w:tab/>
      </w:r>
      <w:r w:rsidR="00392C48">
        <w:rPr>
          <w:rFonts w:hint="eastAsia"/>
        </w:rPr>
        <w:t>BDE</w:t>
      </w:r>
    </w:p>
    <w:p w14:paraId="65CB7050" w14:textId="77777777" w:rsidR="00442D59" w:rsidRDefault="00442D59" w:rsidP="00C90D29">
      <w:pPr>
        <w:pStyle w:val="a3"/>
        <w:ind w:left="1566" w:hanging="1205"/>
      </w:pPr>
      <w:r>
        <w:rPr>
          <w:rFonts w:hint="eastAsia"/>
        </w:rPr>
        <w:t>試題解析：</w:t>
      </w:r>
      <w:r>
        <w:rPr>
          <w:rFonts w:hint="eastAsia"/>
        </w:rPr>
        <w:tab/>
      </w:r>
      <w:r w:rsidR="00392C48">
        <w:rPr>
          <w:rFonts w:hint="eastAsia"/>
          <w:noProof/>
        </w:rPr>
        <w:t>(</w:t>
      </w:r>
      <w:r w:rsidR="00392C48">
        <w:rPr>
          <w:rFonts w:hint="eastAsia"/>
        </w:rPr>
        <w:t>A)</w:t>
      </w:r>
      <w:r w:rsidR="0030180D">
        <w:tab/>
      </w:r>
      <w:r w:rsidR="00392C48">
        <w:rPr>
          <w:rFonts w:hint="eastAsia"/>
        </w:rPr>
        <w:t>由牛頓定律可得</w:t>
      </w:r>
      <w:r w:rsidR="00143A89" w:rsidRPr="00143A89">
        <w:rPr>
          <w:position w:val="-10"/>
        </w:rPr>
        <w:object w:dxaOrig="1219" w:dyaOrig="300" w14:anchorId="37B3EC14">
          <v:shape id="_x0000_i1055" type="#_x0000_t75" style="width:61.05pt;height:15pt" o:ole="">
            <v:imagedata r:id="rId79" o:title=""/>
          </v:shape>
          <o:OLEObject Type="Embed" ProgID="Equation.DSMT4" ShapeID="_x0000_i1055" DrawAspect="Content" ObjectID="_1818934036" r:id="rId80"/>
        </w:object>
      </w:r>
      <w:r w:rsidR="0030180D" w:rsidRPr="0030180D">
        <w:rPr>
          <w:rFonts w:hint="eastAsia"/>
          <w:iCs/>
        </w:rPr>
        <w:sym w:font="Symbol" w:char="F0DE"/>
      </w:r>
      <w:r w:rsidR="00143A89" w:rsidRPr="00143A89">
        <w:rPr>
          <w:iCs/>
          <w:position w:val="-10"/>
        </w:rPr>
        <w:object w:dxaOrig="2680" w:dyaOrig="300" w14:anchorId="0C74863C">
          <v:shape id="_x0000_i1056" type="#_x0000_t75" style="width:134.2pt;height:15pt" o:ole="">
            <v:imagedata r:id="rId81" o:title=""/>
          </v:shape>
          <o:OLEObject Type="Embed" ProgID="Equation.DSMT4" ShapeID="_x0000_i1056" DrawAspect="Content" ObjectID="_1818934037" r:id="rId82"/>
        </w:object>
      </w:r>
      <w:r w:rsidR="00392C48">
        <w:t>(N)</w:t>
      </w:r>
      <w:r w:rsidR="00392C48">
        <w:rPr>
          <w:rFonts w:hint="eastAsia"/>
        </w:rPr>
        <w:t>。</w:t>
      </w:r>
    </w:p>
    <w:p w14:paraId="48A09583" w14:textId="77777777" w:rsidR="00442D59" w:rsidRDefault="0030180D" w:rsidP="0030180D">
      <w:pPr>
        <w:pStyle w:val="-A"/>
        <w:ind w:left="1903" w:hanging="1542"/>
      </w:pPr>
      <w:r>
        <w:rPr>
          <w:rFonts w:hint="eastAsia"/>
        </w:rPr>
        <w:tab/>
      </w:r>
      <w:r w:rsidR="00392C48">
        <w:t>(</w:t>
      </w:r>
      <w:r w:rsidR="00392C48">
        <w:rPr>
          <w:rFonts w:hint="eastAsia"/>
        </w:rPr>
        <w:t>B</w:t>
      </w:r>
      <w:r w:rsidR="00392C48">
        <w:t>)</w:t>
      </w:r>
      <w:r>
        <w:rPr>
          <w:rFonts w:hint="eastAsia"/>
        </w:rPr>
        <w:tab/>
      </w:r>
      <w:r w:rsidR="00392C48">
        <w:rPr>
          <w:rFonts w:hint="eastAsia"/>
        </w:rPr>
        <w:t>由</w:t>
      </w:r>
      <w:r w:rsidRPr="0030180D">
        <w:rPr>
          <w:noProof/>
          <w:position w:val="-22"/>
        </w:rPr>
        <w:object w:dxaOrig="859" w:dyaOrig="580" w14:anchorId="6D4E6830">
          <v:shape id="_x0000_i1057" type="#_x0000_t75" style="width:43.2pt;height:28.8pt" o:ole="">
            <v:imagedata r:id="rId83" o:title=""/>
          </v:shape>
          <o:OLEObject Type="Embed" ProgID="Equation.DSMT4" ShapeID="_x0000_i1057" DrawAspect="Content" ObjectID="_1818934038" r:id="rId84"/>
        </w:object>
      </w:r>
      <w:r>
        <w:rPr>
          <w:noProof/>
        </w:rPr>
        <w:sym w:font="Symbol" w:char="F0DE"/>
      </w:r>
      <w:r w:rsidRPr="0030180D">
        <w:rPr>
          <w:noProof/>
          <w:position w:val="-24"/>
        </w:rPr>
        <w:object w:dxaOrig="2060" w:dyaOrig="639" w14:anchorId="73FFE2B5">
          <v:shape id="_x0000_i1058" type="#_x0000_t75" style="width:103.1pt;height:32.25pt" o:ole="">
            <v:imagedata r:id="rId85" o:title=""/>
          </v:shape>
          <o:OLEObject Type="Embed" ProgID="Equation.DSMT4" ShapeID="_x0000_i1058" DrawAspect="Content" ObjectID="_1818934039" r:id="rId86"/>
        </w:object>
      </w:r>
      <w:r>
        <w:rPr>
          <w:noProof/>
        </w:rPr>
        <w:t>(s)</w:t>
      </w:r>
      <w:r>
        <w:rPr>
          <w:rFonts w:hint="eastAsia"/>
          <w:noProof/>
        </w:rPr>
        <w:t>。</w:t>
      </w:r>
    </w:p>
    <w:p w14:paraId="5394A45F" w14:textId="77777777" w:rsidR="00442D59" w:rsidRDefault="0030180D" w:rsidP="0030180D">
      <w:pPr>
        <w:pStyle w:val="-A"/>
        <w:ind w:left="1903" w:hanging="1542"/>
      </w:pPr>
      <w:r>
        <w:tab/>
      </w:r>
      <w:r w:rsidR="00392C48">
        <w:rPr>
          <w:rFonts w:hint="eastAsia"/>
        </w:rPr>
        <w:t>(C)</w:t>
      </w:r>
      <w:r>
        <w:tab/>
      </w:r>
      <w:r w:rsidR="00392C48">
        <w:rPr>
          <w:rFonts w:hint="eastAsia"/>
        </w:rPr>
        <w:t>拉力所作的功</w:t>
      </w:r>
      <w:r w:rsidR="00143A89" w:rsidRPr="00143A89">
        <w:rPr>
          <w:position w:val="-6"/>
        </w:rPr>
        <w:object w:dxaOrig="2100" w:dyaOrig="260" w14:anchorId="3AA941E6">
          <v:shape id="_x0000_i1059" type="#_x0000_t75" style="width:104.85pt;height:13.25pt" o:ole="">
            <v:imagedata r:id="rId87" o:title=""/>
          </v:shape>
          <o:OLEObject Type="Embed" ProgID="Equation.DSMT4" ShapeID="_x0000_i1059" DrawAspect="Content" ObjectID="_1818934040" r:id="rId88"/>
        </w:object>
      </w:r>
      <w:r w:rsidR="00392C48">
        <w:rPr>
          <w:rFonts w:hint="eastAsia"/>
        </w:rPr>
        <w:t>(J)</w:t>
      </w:r>
      <w:r w:rsidR="00392C48">
        <w:rPr>
          <w:rFonts w:hint="eastAsia"/>
        </w:rPr>
        <w:t>。</w:t>
      </w:r>
    </w:p>
    <w:p w14:paraId="0872ABEE" w14:textId="77777777" w:rsidR="00442D59" w:rsidRDefault="0030180D" w:rsidP="0030180D">
      <w:pPr>
        <w:pStyle w:val="-A"/>
        <w:ind w:left="1903" w:hanging="1542"/>
      </w:pPr>
      <w:r>
        <w:tab/>
      </w:r>
      <w:r w:rsidR="00392C48">
        <w:rPr>
          <w:rFonts w:hint="eastAsia"/>
        </w:rPr>
        <w:t>(D)</w:t>
      </w:r>
      <w:r>
        <w:tab/>
      </w:r>
      <w:r w:rsidR="00392C48">
        <w:rPr>
          <w:rFonts w:hint="eastAsia"/>
        </w:rPr>
        <w:t>重力所作的功</w:t>
      </w:r>
      <w:r w:rsidR="00143A89" w:rsidRPr="00143A89">
        <w:rPr>
          <w:position w:val="-10"/>
        </w:rPr>
        <w:object w:dxaOrig="2640" w:dyaOrig="300" w14:anchorId="0A51F00C">
          <v:shape id="_x0000_i1060" type="#_x0000_t75" style="width:131.9pt;height:15pt" o:ole="">
            <v:imagedata r:id="rId89" o:title=""/>
          </v:shape>
          <o:OLEObject Type="Embed" ProgID="Equation.DSMT4" ShapeID="_x0000_i1060" DrawAspect="Content" ObjectID="_1818934041" r:id="rId90"/>
        </w:object>
      </w:r>
      <w:r w:rsidR="007A6D99">
        <w:rPr>
          <w:rFonts w:hint="eastAsia"/>
        </w:rPr>
        <w:t>(J)</w:t>
      </w:r>
      <w:r w:rsidR="00392C48">
        <w:rPr>
          <w:rFonts w:hint="eastAsia"/>
        </w:rPr>
        <w:t>。</w:t>
      </w:r>
    </w:p>
    <w:p w14:paraId="323A6DA7" w14:textId="77777777" w:rsidR="00392C48" w:rsidRPr="00C17679" w:rsidRDefault="0030180D" w:rsidP="0030180D">
      <w:pPr>
        <w:pStyle w:val="-A"/>
        <w:ind w:left="1903" w:hanging="1542"/>
      </w:pPr>
      <w:r>
        <w:tab/>
      </w:r>
      <w:r w:rsidR="00392C48">
        <w:rPr>
          <w:rFonts w:hint="eastAsia"/>
        </w:rPr>
        <w:t>(E)</w:t>
      </w:r>
      <w:r>
        <w:tab/>
      </w:r>
      <w:r w:rsidR="00143A89" w:rsidRPr="00143A89">
        <w:rPr>
          <w:position w:val="-10"/>
        </w:rPr>
        <w:object w:dxaOrig="2280" w:dyaOrig="320" w14:anchorId="0472A786">
          <v:shape id="_x0000_i1061" type="#_x0000_t75" style="width:114.05pt;height:16.15pt" o:ole="">
            <v:imagedata r:id="rId91" o:title=""/>
          </v:shape>
          <o:OLEObject Type="Embed" ProgID="Equation.DSMT4" ShapeID="_x0000_i1061" DrawAspect="Content" ObjectID="_1818934042" r:id="rId92"/>
        </w:object>
      </w:r>
      <w:r w:rsidR="00392C48">
        <w:rPr>
          <w:rFonts w:hint="eastAsia"/>
        </w:rPr>
        <w:t>(m/s)</w:t>
      </w:r>
      <w:r w:rsidR="00392C48">
        <w:rPr>
          <w:rFonts w:hint="eastAsia"/>
        </w:rPr>
        <w:t>。</w:t>
      </w:r>
    </w:p>
    <w:p w14:paraId="068D6F3F" w14:textId="77777777" w:rsidR="00DB0F0B" w:rsidRDefault="00DB0F0B" w:rsidP="00C90D29">
      <w:pPr>
        <w:pStyle w:val="ac"/>
        <w:ind w:left="361" w:hanging="361"/>
      </w:pPr>
    </w:p>
    <w:p w14:paraId="7AF1739D" w14:textId="77777777" w:rsidR="00DB0F0B" w:rsidRDefault="00DB0F0B">
      <w:pPr>
        <w:snapToGrid/>
        <w:spacing w:line="240" w:lineRule="auto"/>
        <w:jc w:val="left"/>
      </w:pPr>
      <w:r>
        <w:br w:type="page"/>
      </w:r>
    </w:p>
    <w:p w14:paraId="1BED42ED" w14:textId="77777777" w:rsidR="00442D59" w:rsidRDefault="00392C48" w:rsidP="00C90D29">
      <w:pPr>
        <w:pStyle w:val="ac"/>
        <w:ind w:left="361" w:hanging="361"/>
      </w:pPr>
      <w:r w:rsidRPr="00C17679">
        <w:rPr>
          <w:rFonts w:hint="eastAsia"/>
        </w:rPr>
        <w:lastRenderedPageBreak/>
        <w:t>19.</w:t>
      </w:r>
      <w:r w:rsidRPr="00C17679">
        <w:rPr>
          <w:rFonts w:hint="eastAsia"/>
        </w:rPr>
        <w:tab/>
      </w:r>
      <w:r>
        <w:rPr>
          <w:rFonts w:hint="eastAsia"/>
        </w:rPr>
        <w:t>附圖為入射光照射光電板產生光電效應的簡圖，將電子脫離光電板表面所需的最小能量稱為功函數，若已知光電板的功函數為</w:t>
      </w:r>
      <w:r>
        <w:rPr>
          <w:rFonts w:hint="eastAsia"/>
        </w:rPr>
        <w:t>2.1</w:t>
      </w:r>
      <w:r>
        <w:rPr>
          <w:rFonts w:hint="eastAsia"/>
        </w:rPr>
        <w:t>電子伏特，則下列相關敘述，哪些正確？（應選</w:t>
      </w:r>
      <w:r>
        <w:rPr>
          <w:rFonts w:hint="eastAsia"/>
        </w:rPr>
        <w:t>2</w:t>
      </w:r>
      <w:r>
        <w:rPr>
          <w:rFonts w:hint="eastAsia"/>
        </w:rPr>
        <w:t>項）</w:t>
      </w:r>
    </w:p>
    <w:tbl>
      <w:tblPr>
        <w:tblStyle w:val="af7"/>
        <w:tblW w:w="0" w:type="auto"/>
        <w:jc w:val="center"/>
        <w:tblLook w:val="04A0" w:firstRow="1" w:lastRow="0" w:firstColumn="1" w:lastColumn="0" w:noHBand="0" w:noVBand="1"/>
      </w:tblPr>
      <w:tblGrid>
        <w:gridCol w:w="1701"/>
        <w:gridCol w:w="1701"/>
        <w:gridCol w:w="2948"/>
      </w:tblGrid>
      <w:tr w:rsidR="00F93777" w14:paraId="1CD27099" w14:textId="77777777" w:rsidTr="00843D76">
        <w:trPr>
          <w:jc w:val="center"/>
        </w:trPr>
        <w:tc>
          <w:tcPr>
            <w:tcW w:w="1701" w:type="dxa"/>
            <w:vAlign w:val="center"/>
          </w:tcPr>
          <w:p w14:paraId="782D3F5B" w14:textId="77777777" w:rsidR="00F93777" w:rsidRDefault="00F93777" w:rsidP="008366C0">
            <w:pPr>
              <w:snapToGrid/>
              <w:spacing w:line="240" w:lineRule="auto"/>
              <w:jc w:val="center"/>
            </w:pPr>
            <w:r>
              <w:rPr>
                <w:rFonts w:hint="eastAsia"/>
              </w:rPr>
              <w:t>光子</w:t>
            </w:r>
          </w:p>
        </w:tc>
        <w:tc>
          <w:tcPr>
            <w:tcW w:w="1701" w:type="dxa"/>
            <w:vAlign w:val="center"/>
          </w:tcPr>
          <w:p w14:paraId="7AE48E46" w14:textId="77777777" w:rsidR="00F93777" w:rsidRDefault="00F93777" w:rsidP="008366C0">
            <w:pPr>
              <w:snapToGrid/>
              <w:spacing w:line="240" w:lineRule="auto"/>
              <w:jc w:val="center"/>
            </w:pPr>
            <w:r>
              <w:rPr>
                <w:rFonts w:hint="eastAsia"/>
              </w:rPr>
              <w:t>能量</w:t>
            </w:r>
          </w:p>
        </w:tc>
        <w:tc>
          <w:tcPr>
            <w:tcW w:w="2948" w:type="dxa"/>
            <w:vMerge w:val="restart"/>
            <w:tcBorders>
              <w:top w:val="nil"/>
              <w:bottom w:val="nil"/>
              <w:right w:val="nil"/>
            </w:tcBorders>
            <w:vAlign w:val="center"/>
          </w:tcPr>
          <w:p w14:paraId="2D331C53" w14:textId="77777777" w:rsidR="00F93777" w:rsidRDefault="00F93777" w:rsidP="00F93777">
            <w:pPr>
              <w:snapToGrid/>
              <w:spacing w:line="240" w:lineRule="auto"/>
              <w:jc w:val="right"/>
            </w:pPr>
            <w:r>
              <w:rPr>
                <w:rFonts w:hint="eastAsia"/>
                <w:noProof/>
              </w:rPr>
              <w:drawing>
                <wp:inline distT="0" distB="0" distL="0" distR="0" wp14:anchorId="3D9164C5" wp14:editId="0DD3B009">
                  <wp:extent cx="1440000" cy="961200"/>
                  <wp:effectExtent l="0" t="0" r="8255"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eps"/>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40000" cy="961200"/>
                          </a:xfrm>
                          <a:prstGeom prst="rect">
                            <a:avLst/>
                          </a:prstGeom>
                        </pic:spPr>
                      </pic:pic>
                    </a:graphicData>
                  </a:graphic>
                </wp:inline>
              </w:drawing>
            </w:r>
          </w:p>
        </w:tc>
      </w:tr>
      <w:tr w:rsidR="00F93777" w14:paraId="07234280" w14:textId="77777777" w:rsidTr="00843D76">
        <w:trPr>
          <w:jc w:val="center"/>
        </w:trPr>
        <w:tc>
          <w:tcPr>
            <w:tcW w:w="1701" w:type="dxa"/>
            <w:vAlign w:val="center"/>
          </w:tcPr>
          <w:p w14:paraId="50366C42" w14:textId="77777777" w:rsidR="00F93777" w:rsidRDefault="00F93777" w:rsidP="008366C0">
            <w:pPr>
              <w:snapToGrid/>
              <w:spacing w:line="240" w:lineRule="auto"/>
              <w:jc w:val="center"/>
            </w:pPr>
            <w:r>
              <w:rPr>
                <w:rFonts w:hint="eastAsia"/>
              </w:rPr>
              <w:t>紅光光子</w:t>
            </w:r>
          </w:p>
        </w:tc>
        <w:tc>
          <w:tcPr>
            <w:tcW w:w="1701" w:type="dxa"/>
            <w:vAlign w:val="center"/>
          </w:tcPr>
          <w:p w14:paraId="52E3EF2D" w14:textId="77777777" w:rsidR="00F93777" w:rsidRDefault="00F93777" w:rsidP="008366C0">
            <w:pPr>
              <w:snapToGrid/>
              <w:spacing w:line="240" w:lineRule="auto"/>
              <w:jc w:val="center"/>
            </w:pPr>
            <w:r>
              <w:t>1.8</w:t>
            </w:r>
            <w:r>
              <w:rPr>
                <w:rFonts w:hint="eastAsia"/>
              </w:rPr>
              <w:t xml:space="preserve"> e</w:t>
            </w:r>
            <w:r>
              <w:t>V</w:t>
            </w:r>
          </w:p>
        </w:tc>
        <w:tc>
          <w:tcPr>
            <w:tcW w:w="2948" w:type="dxa"/>
            <w:vMerge/>
            <w:tcBorders>
              <w:bottom w:val="nil"/>
              <w:right w:val="nil"/>
            </w:tcBorders>
            <w:vAlign w:val="center"/>
          </w:tcPr>
          <w:p w14:paraId="0D5B6AF7" w14:textId="77777777" w:rsidR="00F93777" w:rsidRDefault="00F93777" w:rsidP="008366C0">
            <w:pPr>
              <w:snapToGrid/>
              <w:spacing w:line="240" w:lineRule="auto"/>
              <w:jc w:val="center"/>
            </w:pPr>
          </w:p>
        </w:tc>
      </w:tr>
      <w:tr w:rsidR="00F93777" w14:paraId="0F258799" w14:textId="77777777" w:rsidTr="00843D76">
        <w:trPr>
          <w:jc w:val="center"/>
        </w:trPr>
        <w:tc>
          <w:tcPr>
            <w:tcW w:w="1701" w:type="dxa"/>
            <w:vAlign w:val="center"/>
          </w:tcPr>
          <w:p w14:paraId="6EBAE7E3" w14:textId="77777777" w:rsidR="00F93777" w:rsidRDefault="00F93777" w:rsidP="008366C0">
            <w:pPr>
              <w:snapToGrid/>
              <w:spacing w:line="240" w:lineRule="auto"/>
              <w:jc w:val="center"/>
            </w:pPr>
            <w:r>
              <w:rPr>
                <w:rFonts w:hint="eastAsia"/>
              </w:rPr>
              <w:t>綠光光子</w:t>
            </w:r>
          </w:p>
        </w:tc>
        <w:tc>
          <w:tcPr>
            <w:tcW w:w="1701" w:type="dxa"/>
            <w:vAlign w:val="center"/>
          </w:tcPr>
          <w:p w14:paraId="135EE2EF" w14:textId="77777777" w:rsidR="00F93777" w:rsidRDefault="00F93777" w:rsidP="008366C0">
            <w:pPr>
              <w:snapToGrid/>
              <w:spacing w:line="240" w:lineRule="auto"/>
              <w:jc w:val="center"/>
            </w:pPr>
            <w:r>
              <w:t>2.3</w:t>
            </w:r>
            <w:r>
              <w:rPr>
                <w:rFonts w:hint="eastAsia"/>
              </w:rPr>
              <w:t xml:space="preserve"> e</w:t>
            </w:r>
            <w:r>
              <w:t>V</w:t>
            </w:r>
          </w:p>
        </w:tc>
        <w:tc>
          <w:tcPr>
            <w:tcW w:w="2948" w:type="dxa"/>
            <w:vMerge/>
            <w:tcBorders>
              <w:bottom w:val="nil"/>
              <w:right w:val="nil"/>
            </w:tcBorders>
            <w:vAlign w:val="center"/>
          </w:tcPr>
          <w:p w14:paraId="3A349ADB" w14:textId="77777777" w:rsidR="00F93777" w:rsidRDefault="00F93777" w:rsidP="008366C0">
            <w:pPr>
              <w:snapToGrid/>
              <w:spacing w:line="240" w:lineRule="auto"/>
              <w:jc w:val="center"/>
            </w:pPr>
          </w:p>
        </w:tc>
      </w:tr>
      <w:tr w:rsidR="00F93777" w14:paraId="07490899" w14:textId="77777777" w:rsidTr="00843D76">
        <w:trPr>
          <w:jc w:val="center"/>
        </w:trPr>
        <w:tc>
          <w:tcPr>
            <w:tcW w:w="1701" w:type="dxa"/>
            <w:vAlign w:val="center"/>
          </w:tcPr>
          <w:p w14:paraId="2DCFA95D" w14:textId="77777777" w:rsidR="00F93777" w:rsidRDefault="00F93777" w:rsidP="008366C0">
            <w:pPr>
              <w:snapToGrid/>
              <w:spacing w:line="240" w:lineRule="auto"/>
              <w:jc w:val="center"/>
            </w:pPr>
            <w:r>
              <w:rPr>
                <w:rFonts w:hint="eastAsia"/>
              </w:rPr>
              <w:t>藍光光子</w:t>
            </w:r>
          </w:p>
        </w:tc>
        <w:tc>
          <w:tcPr>
            <w:tcW w:w="1701" w:type="dxa"/>
            <w:vAlign w:val="center"/>
          </w:tcPr>
          <w:p w14:paraId="12A111C8" w14:textId="77777777" w:rsidR="00F93777" w:rsidRDefault="00F93777" w:rsidP="008366C0">
            <w:pPr>
              <w:snapToGrid/>
              <w:spacing w:line="240" w:lineRule="auto"/>
              <w:jc w:val="center"/>
            </w:pPr>
            <w:r>
              <w:rPr>
                <w:rFonts w:hint="eastAsia"/>
              </w:rPr>
              <w:t>3.1 e</w:t>
            </w:r>
            <w:r>
              <w:t>V</w:t>
            </w:r>
          </w:p>
        </w:tc>
        <w:tc>
          <w:tcPr>
            <w:tcW w:w="2948" w:type="dxa"/>
            <w:vMerge/>
            <w:tcBorders>
              <w:bottom w:val="nil"/>
              <w:right w:val="nil"/>
            </w:tcBorders>
            <w:vAlign w:val="center"/>
          </w:tcPr>
          <w:p w14:paraId="4833D396" w14:textId="77777777" w:rsidR="00F93777" w:rsidRDefault="00F93777" w:rsidP="008366C0">
            <w:pPr>
              <w:snapToGrid/>
              <w:spacing w:line="240" w:lineRule="auto"/>
              <w:jc w:val="center"/>
            </w:pPr>
          </w:p>
        </w:tc>
      </w:tr>
    </w:tbl>
    <w:p w14:paraId="17DB86AA" w14:textId="77777777" w:rsidR="00442D59" w:rsidRDefault="00442D59" w:rsidP="00F93777">
      <w:pPr>
        <w:pStyle w:val="-"/>
        <w:spacing w:beforeLines="30" w:before="117"/>
        <w:ind w:left="698" w:hanging="337"/>
      </w:pPr>
      <w:r>
        <w:t>(A)</w:t>
      </w:r>
      <w:r w:rsidR="00392C48">
        <w:rPr>
          <w:rFonts w:hint="eastAsia"/>
        </w:rPr>
        <w:t>只有紅光才能產生光電效應</w:t>
      </w:r>
    </w:p>
    <w:p w14:paraId="5BC9DA42" w14:textId="77777777" w:rsidR="00442D59" w:rsidRDefault="00442D59" w:rsidP="00C90D29">
      <w:pPr>
        <w:pStyle w:val="-"/>
        <w:ind w:left="698" w:hanging="337"/>
      </w:pPr>
      <w:r>
        <w:t>(B)</w:t>
      </w:r>
      <w:r w:rsidR="00392C48">
        <w:rPr>
          <w:rFonts w:hint="eastAsia"/>
        </w:rPr>
        <w:t>相同頻率的入射光，強度愈大，代表單位時間內入射的能量愈大</w:t>
      </w:r>
    </w:p>
    <w:p w14:paraId="69C70026" w14:textId="77777777" w:rsidR="00442D59" w:rsidRDefault="00442D59" w:rsidP="00C90D29">
      <w:pPr>
        <w:pStyle w:val="-"/>
        <w:ind w:left="698" w:hanging="337"/>
      </w:pPr>
      <w:r>
        <w:t>(C)</w:t>
      </w:r>
      <w:r w:rsidR="00392C48">
        <w:rPr>
          <w:rFonts w:hint="eastAsia"/>
        </w:rPr>
        <w:t>藍光產生光電流的量值比綠光產生光電流的量值大</w:t>
      </w:r>
    </w:p>
    <w:p w14:paraId="125D9A68" w14:textId="77777777" w:rsidR="00442D59" w:rsidRDefault="00442D59" w:rsidP="00C90D29">
      <w:pPr>
        <w:pStyle w:val="-"/>
        <w:ind w:left="698" w:hanging="337"/>
      </w:pPr>
      <w:r>
        <w:t>(D)</w:t>
      </w:r>
      <w:r w:rsidR="00392C48">
        <w:rPr>
          <w:rFonts w:hint="eastAsia"/>
        </w:rPr>
        <w:t>藍光產生光電子的最大動能比綠光產生光電子的最大動能大</w:t>
      </w:r>
    </w:p>
    <w:p w14:paraId="2BF95123" w14:textId="77777777" w:rsidR="00392C48" w:rsidRPr="00C17679" w:rsidRDefault="00442D59" w:rsidP="00C90D29">
      <w:pPr>
        <w:pStyle w:val="-"/>
        <w:ind w:left="698" w:hanging="337"/>
      </w:pPr>
      <w:r>
        <w:t>(E)</w:t>
      </w:r>
      <w:r w:rsidR="00392C48">
        <w:rPr>
          <w:rFonts w:hint="eastAsia"/>
        </w:rPr>
        <w:t>光的「微粒說」與「光子論」都能解釋光電效應。</w:t>
      </w:r>
    </w:p>
    <w:p w14:paraId="16AA7EE3" w14:textId="77777777" w:rsidR="00392C48" w:rsidRPr="00C17679" w:rsidRDefault="00C90D29" w:rsidP="00C90D29">
      <w:pPr>
        <w:pStyle w:val="a3"/>
        <w:ind w:left="1566" w:hanging="1205"/>
      </w:pPr>
      <w:r>
        <w:rPr>
          <w:rFonts w:hint="eastAsia"/>
        </w:rPr>
        <w:t>命題出處：</w:t>
      </w:r>
      <w:r>
        <w:rPr>
          <w:rFonts w:hint="eastAsia"/>
        </w:rPr>
        <w:tab/>
      </w:r>
      <w:r w:rsidR="00392C48" w:rsidRPr="00D225D1">
        <w:rPr>
          <w:rFonts w:hint="eastAsia"/>
        </w:rPr>
        <w:t>龍騰【超模】自然科學測全真模擬題本</w:t>
      </w:r>
      <w:r w:rsidR="00392C48" w:rsidRPr="00D225D1">
        <w:rPr>
          <w:rFonts w:hint="eastAsia"/>
        </w:rPr>
        <w:t xml:space="preserve"> </w:t>
      </w:r>
      <w:r w:rsidR="00392C48" w:rsidRPr="00D225D1">
        <w:rPr>
          <w:rFonts w:hint="eastAsia"/>
        </w:rPr>
        <w:t>第</w:t>
      </w:r>
      <w:r w:rsidR="00392C48">
        <w:rPr>
          <w:rFonts w:hint="eastAsia"/>
        </w:rPr>
        <w:t>3</w:t>
      </w:r>
      <w:r w:rsidR="00392C48" w:rsidRPr="00D225D1">
        <w:rPr>
          <w:rFonts w:hint="eastAsia"/>
        </w:rPr>
        <w:t>回</w:t>
      </w:r>
      <w:r w:rsidR="00392C48">
        <w:rPr>
          <w:rFonts w:hint="eastAsia"/>
        </w:rPr>
        <w:tab/>
      </w:r>
    </w:p>
    <w:p w14:paraId="25D295C5"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光電效應</w:t>
      </w:r>
    </w:p>
    <w:p w14:paraId="1AC86F19" w14:textId="77777777" w:rsidR="00392C48" w:rsidRPr="00C17679" w:rsidRDefault="00442D59" w:rsidP="00C90D29">
      <w:pPr>
        <w:pStyle w:val="a3"/>
        <w:ind w:left="1566" w:hanging="1205"/>
      </w:pPr>
      <w:r>
        <w:rPr>
          <w:rFonts w:hint="eastAsia"/>
        </w:rPr>
        <w:t>參考答案：</w:t>
      </w:r>
      <w:r>
        <w:rPr>
          <w:rFonts w:hint="eastAsia"/>
        </w:rPr>
        <w:tab/>
      </w:r>
      <w:r w:rsidR="00392C48">
        <w:rPr>
          <w:rFonts w:hint="eastAsia"/>
        </w:rPr>
        <w:t>B</w:t>
      </w:r>
      <w:r w:rsidR="00C8650A">
        <w:rPr>
          <w:rFonts w:hint="eastAsia"/>
        </w:rPr>
        <w:t>D</w:t>
      </w:r>
    </w:p>
    <w:p w14:paraId="165AE555" w14:textId="77777777" w:rsidR="00442D59" w:rsidRDefault="00442D59" w:rsidP="00C90D29">
      <w:pPr>
        <w:pStyle w:val="a3"/>
        <w:ind w:left="1566" w:hanging="1205"/>
      </w:pPr>
      <w:r>
        <w:rPr>
          <w:rFonts w:hint="eastAsia"/>
        </w:rPr>
        <w:t>試題解析：</w:t>
      </w:r>
      <w:r>
        <w:rPr>
          <w:rFonts w:hint="eastAsia"/>
        </w:rPr>
        <w:tab/>
      </w:r>
      <w:r w:rsidR="00392C48">
        <w:rPr>
          <w:rFonts w:hint="eastAsia"/>
        </w:rPr>
        <w:t>(A</w:t>
      </w:r>
      <w:r w:rsidR="00392C48">
        <w:t>)</w:t>
      </w:r>
      <w:r w:rsidR="00CC69FE">
        <w:tab/>
      </w:r>
      <w:r w:rsidR="00392C48">
        <w:rPr>
          <w:rFonts w:hint="eastAsia"/>
        </w:rPr>
        <w:t>入射光能量需大於光電板的功函數，才能產生光電效應。</w:t>
      </w:r>
    </w:p>
    <w:p w14:paraId="381C99CA" w14:textId="77777777" w:rsidR="00442D59" w:rsidRDefault="00CC69FE" w:rsidP="00CC69FE">
      <w:pPr>
        <w:pStyle w:val="-A"/>
        <w:ind w:left="1903" w:hanging="1542"/>
      </w:pPr>
      <w:r>
        <w:tab/>
      </w:r>
      <w:r w:rsidR="00392C48">
        <w:t>(</w:t>
      </w:r>
      <w:r w:rsidR="00392C48">
        <w:rPr>
          <w:rFonts w:hint="eastAsia"/>
        </w:rPr>
        <w:t>B</w:t>
      </w:r>
      <w:r w:rsidR="00392C48">
        <w:t>)</w:t>
      </w:r>
      <w:r>
        <w:tab/>
      </w:r>
      <w:r w:rsidR="00392C48">
        <w:rPr>
          <w:rFonts w:hint="eastAsia"/>
        </w:rPr>
        <w:t>相同頻率的入射光，強度愈大，表示單位時間內入射的光子數目愈多，光子的總能量較大。</w:t>
      </w:r>
    </w:p>
    <w:p w14:paraId="3C449ECB" w14:textId="77777777" w:rsidR="00442D59" w:rsidRDefault="00CC69FE" w:rsidP="00CC69FE">
      <w:pPr>
        <w:pStyle w:val="-A"/>
        <w:ind w:left="1903" w:hanging="1542"/>
      </w:pPr>
      <w:r>
        <w:tab/>
      </w:r>
      <w:r w:rsidR="00392C48">
        <w:t>(</w:t>
      </w:r>
      <w:r w:rsidR="00392C48">
        <w:rPr>
          <w:rFonts w:hint="eastAsia"/>
        </w:rPr>
        <w:t>C</w:t>
      </w:r>
      <w:r w:rsidR="00392C48">
        <w:t>)</w:t>
      </w:r>
      <w:r>
        <w:tab/>
      </w:r>
      <w:r w:rsidR="00392C48">
        <w:rPr>
          <w:rFonts w:hint="eastAsia"/>
        </w:rPr>
        <w:t>光電流大小和入射光強度有關。</w:t>
      </w:r>
    </w:p>
    <w:p w14:paraId="2F8CA55E" w14:textId="77777777" w:rsidR="00442D59" w:rsidRDefault="00CC69FE" w:rsidP="00CC69FE">
      <w:pPr>
        <w:pStyle w:val="-A"/>
        <w:ind w:left="1903" w:hanging="1542"/>
      </w:pPr>
      <w:r>
        <w:tab/>
      </w:r>
      <w:r w:rsidR="00392C48">
        <w:t>(</w:t>
      </w:r>
      <w:r w:rsidR="00392C48">
        <w:rPr>
          <w:rFonts w:hint="eastAsia"/>
        </w:rPr>
        <w:t>D</w:t>
      </w:r>
      <w:r w:rsidR="00392C48">
        <w:t>)</w:t>
      </w:r>
      <w:r>
        <w:tab/>
      </w:r>
      <w:r w:rsidR="00392C48">
        <w:rPr>
          <w:rFonts w:hint="eastAsia"/>
        </w:rPr>
        <w:t>入射光頻率愈高，光電子的最大動能愈大。</w:t>
      </w:r>
    </w:p>
    <w:p w14:paraId="41B0D5E6" w14:textId="77777777" w:rsidR="00392C48" w:rsidRDefault="00CC69FE" w:rsidP="00C90D29">
      <w:pPr>
        <w:pStyle w:val="a3"/>
        <w:ind w:left="1566" w:hanging="1205"/>
      </w:pPr>
      <w:r>
        <w:tab/>
      </w:r>
      <w:r w:rsidR="00392C48">
        <w:t>(</w:t>
      </w:r>
      <w:r w:rsidR="00392C48">
        <w:rPr>
          <w:rFonts w:hint="eastAsia"/>
        </w:rPr>
        <w:t>E</w:t>
      </w:r>
      <w:r w:rsidR="00392C48">
        <w:t>)</w:t>
      </w:r>
      <w:r>
        <w:tab/>
      </w:r>
      <w:r w:rsidR="00392C48">
        <w:rPr>
          <w:rFonts w:hint="eastAsia"/>
        </w:rPr>
        <w:t>微粒說為錯誤的學說，無法解釋光電效應。</w:t>
      </w:r>
    </w:p>
    <w:p w14:paraId="380AAEB9" w14:textId="77777777" w:rsidR="004B4498" w:rsidRDefault="004B4498">
      <w:pPr>
        <w:snapToGrid/>
        <w:spacing w:line="240" w:lineRule="auto"/>
        <w:jc w:val="left"/>
        <w:rPr>
          <w:rFonts w:ascii="新細明體" w:hAnsi="新細明體"/>
          <w:b/>
          <w:sz w:val="28"/>
          <w:szCs w:val="28"/>
        </w:rPr>
      </w:pPr>
      <w:r>
        <w:rPr>
          <w:rFonts w:ascii="新細明體" w:hAnsi="新細明體"/>
          <w:sz w:val="28"/>
          <w:szCs w:val="28"/>
        </w:rPr>
        <w:br w:type="page"/>
      </w:r>
    </w:p>
    <w:p w14:paraId="0CDDC4B4" w14:textId="77777777" w:rsidR="00087BCB" w:rsidRPr="00660ACF" w:rsidRDefault="00087BCB" w:rsidP="00660ACF">
      <w:pPr>
        <w:pStyle w:val="afa"/>
        <w:spacing w:afterLines="50" w:after="196" w:line="393" w:lineRule="exact"/>
        <w:rPr>
          <w:rFonts w:ascii="新細明體" w:hAnsi="新細明體"/>
          <w:sz w:val="28"/>
          <w:szCs w:val="28"/>
        </w:rPr>
      </w:pPr>
      <w:r w:rsidRPr="00660ACF">
        <w:rPr>
          <w:rFonts w:ascii="新細明體" w:hAnsi="新細明體"/>
          <w:sz w:val="28"/>
          <w:szCs w:val="28"/>
        </w:rPr>
        <w:lastRenderedPageBreak/>
        <w:t>第貳部分、混合題或非選擇題（占</w:t>
      </w:r>
      <w:r w:rsidR="00ED6036">
        <w:rPr>
          <w:rFonts w:ascii="新細明體" w:hAnsi="新細明體" w:hint="eastAsia"/>
          <w:sz w:val="28"/>
          <w:szCs w:val="28"/>
        </w:rPr>
        <w:t>2</w:t>
      </w:r>
      <w:r w:rsidR="00DD712A">
        <w:rPr>
          <w:rFonts w:ascii="新細明體" w:hAnsi="新細明體" w:hint="eastAsia"/>
          <w:sz w:val="28"/>
          <w:szCs w:val="28"/>
        </w:rPr>
        <w:t>7</w:t>
      </w:r>
      <w:r w:rsidRPr="00660ACF">
        <w:rPr>
          <w:rFonts w:ascii="新細明體" w:hAnsi="新細明體"/>
          <w:sz w:val="28"/>
          <w:szCs w:val="28"/>
        </w:rPr>
        <w:t>分）</w:t>
      </w:r>
    </w:p>
    <w:p w14:paraId="32CFEA89" w14:textId="77777777" w:rsidR="00087BCB" w:rsidRPr="00001306" w:rsidRDefault="00087BCB" w:rsidP="00087BCB">
      <w:pPr>
        <w:pStyle w:val="afb"/>
        <w:pBdr>
          <w:bottom w:val="single" w:sz="4" w:space="5" w:color="auto"/>
        </w:pBdr>
        <w:rPr>
          <w:rFonts w:eastAsia="華康楷書體W3" w:hAnsi="Times New Roman"/>
        </w:rPr>
      </w:pPr>
      <w:r w:rsidRPr="00001306">
        <w:rPr>
          <w:rFonts w:eastAsia="華康楷書體W3" w:hAnsi="Times New Roman"/>
        </w:rPr>
        <w:t>說明：</w:t>
      </w:r>
      <w:r w:rsidR="00C13A90">
        <w:rPr>
          <w:rFonts w:eastAsia="華康楷書體W3" w:hAnsi="Times New Roman" w:hint="eastAsia"/>
        </w:rPr>
        <w:tab/>
      </w:r>
      <w:r w:rsidR="00DD712A" w:rsidRPr="00DD712A">
        <w:rPr>
          <w:rFonts w:hint="eastAsia"/>
        </w:rPr>
        <w:t>本部分共有</w:t>
      </w:r>
      <w:r w:rsidR="00DD712A" w:rsidRPr="00DD712A">
        <w:rPr>
          <w:rFonts w:hint="eastAsia"/>
        </w:rPr>
        <w:t>2</w:t>
      </w:r>
      <w:r w:rsidR="00DD712A" w:rsidRPr="00DD712A">
        <w:rPr>
          <w:rFonts w:hint="eastAsia"/>
        </w:rPr>
        <w:t>題組，每題配分標於題末。限在答題卷標示題號的作答區內作答。選擇題與「非選擇題作圖部分」使用</w:t>
      </w:r>
      <w:r w:rsidR="00DD712A" w:rsidRPr="00DD712A">
        <w:rPr>
          <w:rFonts w:hint="eastAsia"/>
        </w:rPr>
        <w:t>2B</w:t>
      </w:r>
      <w:r w:rsidR="00DD712A" w:rsidRPr="00DD712A">
        <w:rPr>
          <w:rFonts w:hint="eastAsia"/>
        </w:rPr>
        <w:t>鉛筆作答，更正時，應以橡皮擦擦拭，切勿使用修正液（帶）。非選擇題請由左而右橫式書寫，作答時必須寫出計算過程或理由，否則將酌予扣分。</w:t>
      </w:r>
    </w:p>
    <w:p w14:paraId="6D6545A3" w14:textId="77777777" w:rsidR="00392C48" w:rsidRPr="00A32A6F" w:rsidRDefault="00392C48" w:rsidP="00392C48">
      <w:pPr>
        <w:spacing w:beforeLines="20" w:before="78"/>
        <w:textAlignment w:val="center"/>
        <w:rPr>
          <w:u w:val="single"/>
        </w:rPr>
      </w:pPr>
      <w:r>
        <w:rPr>
          <w:rFonts w:hint="eastAsia"/>
          <w:u w:val="single"/>
        </w:rPr>
        <w:t>20</w:t>
      </w:r>
      <w:r w:rsidRPr="00A32A6F">
        <w:rPr>
          <w:rFonts w:hint="eastAsia"/>
          <w:u w:val="single"/>
        </w:rPr>
        <w:t>～</w:t>
      </w:r>
      <w:r>
        <w:rPr>
          <w:rFonts w:hint="eastAsia"/>
          <w:u w:val="single"/>
        </w:rPr>
        <w:t>22</w:t>
      </w:r>
      <w:r w:rsidRPr="00A32A6F">
        <w:rPr>
          <w:rFonts w:hint="eastAsia"/>
          <w:u w:val="single"/>
        </w:rPr>
        <w:t>題為題組</w:t>
      </w:r>
    </w:p>
    <w:p w14:paraId="612D5D13" w14:textId="77777777" w:rsidR="00442D59" w:rsidRDefault="00697049" w:rsidP="00C90D29">
      <w:pPr>
        <w:pStyle w:val="ac"/>
        <w:ind w:left="361" w:hanging="361"/>
      </w:pPr>
      <w:r>
        <w:rPr>
          <w:rFonts w:ascii="新細明體" w:hAnsi="新細明體" w:hint="eastAsia"/>
          <w:noProof/>
        </w:rPr>
        <w:drawing>
          <wp:anchor distT="0" distB="0" distL="114300" distR="114300" simplePos="0" relativeHeight="251762688" behindDoc="0" locked="0" layoutInCell="1" allowOverlap="1" wp14:anchorId="0D151447" wp14:editId="7CB79472">
            <wp:simplePos x="717550" y="2317750"/>
            <wp:positionH relativeFrom="column">
              <wp:align>right</wp:align>
            </wp:positionH>
            <wp:positionV relativeFrom="paragraph">
              <wp:posOffset>0</wp:posOffset>
            </wp:positionV>
            <wp:extent cx="2563200" cy="1267200"/>
            <wp:effectExtent l="0" t="0" r="8890" b="9525"/>
            <wp:wrapSquare wrapText="bothSides"/>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ep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563200" cy="1267200"/>
                    </a:xfrm>
                    <a:prstGeom prst="rect">
                      <a:avLst/>
                    </a:prstGeom>
                  </pic:spPr>
                </pic:pic>
              </a:graphicData>
            </a:graphic>
            <wp14:sizeRelH relativeFrom="margin">
              <wp14:pctWidth>0</wp14:pctWidth>
            </wp14:sizeRelH>
            <wp14:sizeRelV relativeFrom="margin">
              <wp14:pctHeight>0</wp14:pctHeight>
            </wp14:sizeRelV>
          </wp:anchor>
        </w:drawing>
      </w:r>
      <w:r w:rsidR="00392C48">
        <w:rPr>
          <w:rFonts w:ascii="新細明體" w:hAnsi="新細明體" w:hint="eastAsia"/>
        </w:rPr>
        <w:t>◎</w:t>
      </w:r>
      <w:r w:rsidR="00392C48">
        <w:rPr>
          <w:rFonts w:ascii="新細明體" w:hAnsi="新細明體"/>
        </w:rPr>
        <w:tab/>
      </w:r>
      <w:r w:rsidR="00392C48" w:rsidRPr="00060875">
        <w:t>愛因斯坦的光量子論提到光具有粒子性，讓德布羅意有了研究靈感，於</w:t>
      </w:r>
      <w:r w:rsidR="00392C48" w:rsidRPr="00060875">
        <w:t>1924</w:t>
      </w:r>
      <w:r w:rsidR="00392C48" w:rsidRPr="00060875">
        <w:t>年提出物質波的概念，認為所有的物質皆具有波動性，並推論物質波波長</w:t>
      </w:r>
      <w:r w:rsidR="008C1A16" w:rsidRPr="008C1A16">
        <w:rPr>
          <w:position w:val="-22"/>
        </w:rPr>
        <w:object w:dxaOrig="720" w:dyaOrig="580" w14:anchorId="29C6E382">
          <v:shape id="_x0000_i1062" type="#_x0000_t75" style="width:36.3pt;height:28.8pt" o:ole="">
            <v:imagedata r:id="rId95" o:title=""/>
          </v:shape>
          <o:OLEObject Type="Embed" ProgID="Equation.DSMT4" ShapeID="_x0000_i1062" DrawAspect="Content" ObjectID="_1818934043" r:id="rId96"/>
        </w:object>
      </w:r>
      <w:r w:rsidR="00392C48" w:rsidRPr="00060875">
        <w:t>（</w:t>
      </w:r>
      <w:r w:rsidR="00392C48" w:rsidRPr="00060875">
        <w:rPr>
          <w:i/>
          <w:iCs/>
        </w:rPr>
        <w:t>m</w:t>
      </w:r>
      <w:r w:rsidR="00392C48" w:rsidRPr="00060875">
        <w:t>：質量、</w:t>
      </w:r>
      <w:r w:rsidR="00392C48" w:rsidRPr="00060875">
        <w:rPr>
          <w:i/>
          <w:iCs/>
        </w:rPr>
        <w:t>v</w:t>
      </w:r>
      <w:r w:rsidR="00392C48" w:rsidRPr="00060875">
        <w:t>：速度量值、</w:t>
      </w:r>
      <w:r w:rsidR="00392C48" w:rsidRPr="00060875">
        <w:rPr>
          <w:i/>
          <w:iCs/>
        </w:rPr>
        <w:t>h</w:t>
      </w:r>
      <w:r w:rsidR="00392C48" w:rsidRPr="00060875">
        <w:t>：普朗克常數）。</w:t>
      </w:r>
    </w:p>
    <w:p w14:paraId="24587A3F" w14:textId="77777777" w:rsidR="00442D59" w:rsidRDefault="008C1A16" w:rsidP="00C90D29">
      <w:pPr>
        <w:pStyle w:val="ac"/>
        <w:ind w:left="361" w:hanging="361"/>
      </w:pPr>
      <w:r>
        <w:tab/>
      </w:r>
      <w:r w:rsidR="00392C48">
        <w:rPr>
          <w:rFonts w:hint="eastAsia"/>
        </w:rPr>
        <w:t>當時戴維森與革末正進行實驗（如圖），他們藉由真空管內一束方向穩定的電子束射向鎳晶體，電子經過鎳晶體散射到電子探測儀上呈現亮點，記錄各角度接收到的電子強度，由電子的散射角度判斷鎳原子的排列狀況。但真空管因不耐高溫而破裂，鎳金屬迅速氧化，兩人便以加熱的方式欲還原鎳金屬。卻發現修復後再次實驗，電子散射分布竟然變得更複雜了，他們推論是鎳金屬的表面原子經過加熱而重新排列整齊所致。後來戴維森得知德布羅意提出的物質波理論，猜想該實驗結果可能是電子的繞射現象，再度以不同能量的低速電子從各個角度打向鎳晶體，最後在大約</w:t>
      </w:r>
      <w:r w:rsidR="00392C48">
        <w:rPr>
          <w:rFonts w:hint="eastAsia"/>
        </w:rPr>
        <w:t>50</w:t>
      </w:r>
      <w:r w:rsidR="00392C48" w:rsidRPr="00545C98">
        <w:t>°</w:t>
      </w:r>
      <w:r w:rsidR="00392C48">
        <w:rPr>
          <w:rFonts w:hint="eastAsia"/>
        </w:rPr>
        <w:t>的位置發現了明顯的繞射現象。他們將所得的數據套入繞射公式</w:t>
      </w:r>
      <w:r w:rsidRPr="008C1A16">
        <w:rPr>
          <w:position w:val="-6"/>
        </w:rPr>
        <w:object w:dxaOrig="1219" w:dyaOrig="260" w14:anchorId="4E12C313">
          <v:shape id="_x0000_i1063" type="#_x0000_t75" style="width:61.05pt;height:13.25pt" o:ole="">
            <v:imagedata r:id="rId97" o:title=""/>
          </v:shape>
          <o:OLEObject Type="Embed" ProgID="Equation.DSMT4" ShapeID="_x0000_i1063" DrawAspect="Content" ObjectID="_1818934044" r:id="rId98"/>
        </w:object>
      </w:r>
      <w:r w:rsidR="00392C48">
        <w:rPr>
          <w:rFonts w:hint="eastAsia"/>
        </w:rPr>
        <w:t>（</w:t>
      </w:r>
      <w:r w:rsidR="00392C48" w:rsidRPr="00545C98">
        <w:rPr>
          <w:rFonts w:hint="eastAsia"/>
          <w:i/>
          <w:iCs/>
        </w:rPr>
        <w:t>d</w:t>
      </w:r>
      <w:r w:rsidR="00392C48">
        <w:rPr>
          <w:rFonts w:hint="eastAsia"/>
        </w:rPr>
        <w:t>：晶體原子間距、</w:t>
      </w:r>
      <w:r w:rsidR="00392C48" w:rsidRPr="00545C98">
        <w:rPr>
          <w:rFonts w:hint="eastAsia"/>
          <w:i/>
          <w:iCs/>
        </w:rPr>
        <w:t>n</w:t>
      </w:r>
      <w:r w:rsidR="00392C48">
        <w:rPr>
          <w:rFonts w:hint="eastAsia"/>
        </w:rPr>
        <w:t>：正整數），代入德布羅意預測的電子物質波波長後，發現十分吻合，最後於</w:t>
      </w:r>
      <w:r w:rsidR="00392C48">
        <w:rPr>
          <w:rFonts w:hint="eastAsia"/>
        </w:rPr>
        <w:t>1927</w:t>
      </w:r>
      <w:r w:rsidR="00392C48">
        <w:rPr>
          <w:rFonts w:hint="eastAsia"/>
        </w:rPr>
        <w:t>年發表實驗結果。</w:t>
      </w:r>
    </w:p>
    <w:p w14:paraId="71567C47" w14:textId="77777777" w:rsidR="00392C48" w:rsidRPr="00060875" w:rsidRDefault="003176F0" w:rsidP="00C90D29">
      <w:pPr>
        <w:pStyle w:val="ac"/>
        <w:ind w:left="361" w:hanging="361"/>
      </w:pPr>
      <w:r>
        <w:tab/>
      </w:r>
      <w:r w:rsidR="00392C48">
        <w:rPr>
          <w:rFonts w:hint="eastAsia"/>
        </w:rPr>
        <w:t>同年喬治</w:t>
      </w:r>
      <w:r w:rsidR="00F60D97" w:rsidRPr="008B38D9">
        <w:rPr>
          <w:rFonts w:hint="eastAsia"/>
        </w:rPr>
        <w:t>．</w:t>
      </w:r>
      <w:r w:rsidR="00392C48">
        <w:rPr>
          <w:rFonts w:hint="eastAsia"/>
        </w:rPr>
        <w:t>湯姆森測試了別的晶體，透過</w:t>
      </w:r>
      <w:r w:rsidR="00392C48">
        <w:rPr>
          <w:rFonts w:hint="eastAsia"/>
        </w:rPr>
        <w:t>X</w:t>
      </w:r>
      <w:r w:rsidR="00392C48">
        <w:rPr>
          <w:rFonts w:hint="eastAsia"/>
        </w:rPr>
        <w:t>射線與電子束分別照射在相同晶體下，產生的繞射圖形幾乎相同，而證實電子的波動性。</w:t>
      </w:r>
    </w:p>
    <w:p w14:paraId="1DEAB53E" w14:textId="77777777" w:rsidR="00442D59" w:rsidRDefault="00392C48" w:rsidP="00C90D29">
      <w:pPr>
        <w:pStyle w:val="ac"/>
        <w:ind w:left="361" w:hanging="361"/>
      </w:pPr>
      <w:r w:rsidRPr="00C17679">
        <w:rPr>
          <w:rFonts w:hint="eastAsia"/>
        </w:rPr>
        <w:t>20.</w:t>
      </w:r>
      <w:r w:rsidRPr="00C17679">
        <w:rPr>
          <w:rFonts w:hint="eastAsia"/>
        </w:rPr>
        <w:tab/>
      </w:r>
      <w:r w:rsidRPr="008B38D9">
        <w:rPr>
          <w:rFonts w:hint="eastAsia"/>
        </w:rPr>
        <w:t>下列有關物質波的發現，請根據文意選出哪些敘述正確？（應選</w:t>
      </w:r>
      <w:r w:rsidRPr="008B38D9">
        <w:t>2</w:t>
      </w:r>
      <w:r w:rsidRPr="008B38D9">
        <w:rPr>
          <w:rFonts w:hint="eastAsia"/>
        </w:rPr>
        <w:t>項）</w:t>
      </w:r>
      <w:r>
        <w:rPr>
          <w:rFonts w:hint="eastAsia"/>
        </w:rPr>
        <w:t>（</w:t>
      </w:r>
      <w:r>
        <w:rPr>
          <w:rFonts w:hint="eastAsia"/>
        </w:rPr>
        <w:t>5</w:t>
      </w:r>
      <w:r>
        <w:rPr>
          <w:rFonts w:hint="eastAsia"/>
        </w:rPr>
        <w:t>分）</w:t>
      </w:r>
      <w:r w:rsidRPr="008B38D9">
        <w:rPr>
          <w:rFonts w:hint="eastAsia"/>
        </w:rPr>
        <w:t xml:space="preserve">　</w:t>
      </w:r>
    </w:p>
    <w:p w14:paraId="5037D254" w14:textId="77777777" w:rsidR="00442D59" w:rsidRDefault="00442D59" w:rsidP="00C90D29">
      <w:pPr>
        <w:pStyle w:val="-"/>
        <w:ind w:left="698" w:hanging="337"/>
      </w:pPr>
      <w:r>
        <w:t>(A)</w:t>
      </w:r>
      <w:r w:rsidR="00392C48" w:rsidRPr="008B38D9">
        <w:rPr>
          <w:rFonts w:hint="eastAsia"/>
        </w:rPr>
        <w:t xml:space="preserve">戴維森與革末一開始的實驗設計是為了發現物質波　</w:t>
      </w:r>
    </w:p>
    <w:p w14:paraId="088CD34F" w14:textId="77777777" w:rsidR="00442D59" w:rsidRDefault="00442D59" w:rsidP="00C90D29">
      <w:pPr>
        <w:pStyle w:val="-"/>
        <w:ind w:left="698" w:hanging="337"/>
      </w:pPr>
      <w:r>
        <w:t>(B)</w:t>
      </w:r>
      <w:r w:rsidR="00392C48" w:rsidRPr="008B38D9">
        <w:rPr>
          <w:rFonts w:hint="eastAsia"/>
        </w:rPr>
        <w:t xml:space="preserve">物質波理論僅適用於電子等基本粒子　</w:t>
      </w:r>
    </w:p>
    <w:p w14:paraId="1D933BAB" w14:textId="77777777" w:rsidR="00442D59" w:rsidRDefault="00442D59" w:rsidP="00C90D29">
      <w:pPr>
        <w:pStyle w:val="-"/>
        <w:ind w:left="698" w:hanging="337"/>
      </w:pPr>
      <w:r>
        <w:t>(C)</w:t>
      </w:r>
      <w:r w:rsidR="00392C48" w:rsidRPr="008B38D9">
        <w:rPr>
          <w:rFonts w:hint="eastAsia"/>
        </w:rPr>
        <w:t xml:space="preserve">鎳晶體經加熱過後，結構的排列變複雜　</w:t>
      </w:r>
    </w:p>
    <w:p w14:paraId="3464CAEA" w14:textId="77777777" w:rsidR="00442D59" w:rsidRDefault="00442D59" w:rsidP="00C90D29">
      <w:pPr>
        <w:pStyle w:val="-"/>
        <w:ind w:left="698" w:hanging="337"/>
      </w:pPr>
      <w:r>
        <w:t>(D)</w:t>
      </w:r>
      <w:r w:rsidR="00392C48" w:rsidRPr="008B38D9">
        <w:rPr>
          <w:rFonts w:hint="eastAsia"/>
        </w:rPr>
        <w:t xml:space="preserve">愛因斯坦的光量子論提供了德布羅意物質波的靈感　</w:t>
      </w:r>
    </w:p>
    <w:p w14:paraId="19C94AE7" w14:textId="77777777" w:rsidR="00392C48" w:rsidRDefault="00442D59" w:rsidP="00C90D29">
      <w:pPr>
        <w:pStyle w:val="-"/>
        <w:ind w:left="698" w:hanging="337"/>
      </w:pPr>
      <w:r>
        <w:t>(E)</w:t>
      </w:r>
      <w:r w:rsidR="00392C48" w:rsidRPr="008B38D9">
        <w:rPr>
          <w:rFonts w:hint="eastAsia"/>
        </w:rPr>
        <w:t>喬治．湯姆森的實驗也證實了電子的波動性質。</w:t>
      </w:r>
    </w:p>
    <w:p w14:paraId="5A4B35DD" w14:textId="77777777" w:rsidR="00392C48" w:rsidRPr="00C17679" w:rsidRDefault="00C90D29" w:rsidP="00C90D29">
      <w:pPr>
        <w:pStyle w:val="a3"/>
        <w:ind w:left="1566" w:hanging="1205"/>
      </w:pPr>
      <w:r>
        <w:rPr>
          <w:rFonts w:hint="eastAsia"/>
        </w:rPr>
        <w:t>命題出處：</w:t>
      </w:r>
      <w:r>
        <w:rPr>
          <w:rFonts w:hint="eastAsia"/>
        </w:rPr>
        <w:tab/>
      </w:r>
      <w:r w:rsidR="00392C48" w:rsidRPr="00ED6036">
        <w:rPr>
          <w:rFonts w:hint="eastAsia"/>
        </w:rPr>
        <w:t>龍騰【超素養】物理學測閱讀與探究</w:t>
      </w:r>
      <w:r w:rsidR="00392C48" w:rsidRPr="00ED6036">
        <w:rPr>
          <w:rFonts w:hint="eastAsia"/>
        </w:rPr>
        <w:t xml:space="preserve"> </w:t>
      </w:r>
      <w:r w:rsidR="00392C48" w:rsidRPr="000E53FF">
        <w:rPr>
          <w:rFonts w:hint="eastAsia"/>
        </w:rPr>
        <w:t>閱讀理解篇</w:t>
      </w:r>
      <w:r w:rsidR="00392C48" w:rsidRPr="00ED6036">
        <w:rPr>
          <w:rFonts w:hint="eastAsia"/>
        </w:rPr>
        <w:t xml:space="preserve"> </w:t>
      </w:r>
      <w:r w:rsidR="00392C48" w:rsidRPr="00ED6036">
        <w:rPr>
          <w:rFonts w:hint="eastAsia"/>
        </w:rPr>
        <w:t>第</w:t>
      </w:r>
      <w:r w:rsidR="00392C48">
        <w:rPr>
          <w:rFonts w:hint="eastAsia"/>
        </w:rPr>
        <w:t>1</w:t>
      </w:r>
      <w:r w:rsidR="00392C48" w:rsidRPr="00ED6036">
        <w:rPr>
          <w:rFonts w:hint="eastAsia"/>
        </w:rPr>
        <w:t>回</w:t>
      </w:r>
      <w:r w:rsidR="00392C48" w:rsidRPr="000E53FF">
        <w:rPr>
          <w:rFonts w:hint="eastAsia"/>
        </w:rPr>
        <w:t>物質組成與量子現象</w:t>
      </w:r>
    </w:p>
    <w:p w14:paraId="125E5719"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物質波</w:t>
      </w:r>
    </w:p>
    <w:p w14:paraId="48401E91" w14:textId="77777777" w:rsidR="00392C48" w:rsidRDefault="00442D59" w:rsidP="00C90D29">
      <w:pPr>
        <w:pStyle w:val="a3"/>
        <w:ind w:left="1566" w:hanging="1205"/>
      </w:pPr>
      <w:r>
        <w:rPr>
          <w:rFonts w:hint="eastAsia"/>
        </w:rPr>
        <w:t>參考答案：</w:t>
      </w:r>
      <w:r w:rsidR="00C90D29">
        <w:rPr>
          <w:rFonts w:hint="eastAsia"/>
        </w:rPr>
        <w:tab/>
      </w:r>
      <w:r w:rsidR="00392C48">
        <w:t>D</w:t>
      </w:r>
      <w:r w:rsidR="00392C48">
        <w:rPr>
          <w:rFonts w:hint="eastAsia"/>
        </w:rPr>
        <w:t>E</w:t>
      </w:r>
    </w:p>
    <w:p w14:paraId="5EE17B43" w14:textId="77777777" w:rsidR="00442D59" w:rsidRDefault="00442D59" w:rsidP="003176F0">
      <w:pPr>
        <w:pStyle w:val="-A"/>
        <w:ind w:left="1903" w:hanging="1542"/>
      </w:pPr>
      <w:r>
        <w:rPr>
          <w:rFonts w:hint="eastAsia"/>
        </w:rPr>
        <w:t>試題解析：</w:t>
      </w:r>
      <w:r>
        <w:rPr>
          <w:rFonts w:hint="eastAsia"/>
        </w:rPr>
        <w:tab/>
      </w:r>
      <w:r w:rsidR="00392C48">
        <w:rPr>
          <w:rFonts w:hint="eastAsia"/>
        </w:rPr>
        <w:t>(A</w:t>
      </w:r>
      <w:r w:rsidR="00392C48">
        <w:t>)</w:t>
      </w:r>
      <w:r w:rsidR="003176F0">
        <w:tab/>
      </w:r>
      <w:r w:rsidR="00392C48">
        <w:rPr>
          <w:rFonts w:hint="eastAsia"/>
        </w:rPr>
        <w:t>戴維森藉由德布羅意的物質波理論，才知道自己作的實驗結果可能跟電子繞射有關，進而證明物質波存在。</w:t>
      </w:r>
    </w:p>
    <w:p w14:paraId="0B42AA56" w14:textId="77777777" w:rsidR="00442D59" w:rsidRDefault="003176F0" w:rsidP="003176F0">
      <w:pPr>
        <w:pStyle w:val="-A"/>
        <w:ind w:left="1903" w:hanging="1542"/>
      </w:pPr>
      <w:r>
        <w:tab/>
      </w:r>
      <w:r w:rsidR="00392C48">
        <w:t>(</w:t>
      </w:r>
      <w:r w:rsidR="00392C48">
        <w:rPr>
          <w:rFonts w:hint="eastAsia"/>
        </w:rPr>
        <w:t>B</w:t>
      </w:r>
      <w:r w:rsidR="00392C48">
        <w:t>)</w:t>
      </w:r>
      <w:r>
        <w:tab/>
      </w:r>
      <w:r w:rsidR="00392C48">
        <w:rPr>
          <w:rFonts w:hint="eastAsia"/>
        </w:rPr>
        <w:t>物質波理論適用於所有粒子，但是小質量的物質之波動性比較容易發現。</w:t>
      </w:r>
    </w:p>
    <w:p w14:paraId="178D556D" w14:textId="77777777" w:rsidR="00392C48" w:rsidRDefault="003176F0" w:rsidP="003176F0">
      <w:pPr>
        <w:pStyle w:val="-A"/>
        <w:ind w:left="1903" w:hanging="1542"/>
      </w:pPr>
      <w:r>
        <w:tab/>
      </w:r>
      <w:r w:rsidR="00392C48">
        <w:t>(</w:t>
      </w:r>
      <w:r w:rsidR="00392C48">
        <w:rPr>
          <w:rFonts w:hint="eastAsia"/>
        </w:rPr>
        <w:t>C</w:t>
      </w:r>
      <w:r w:rsidR="00392C48">
        <w:t>)</w:t>
      </w:r>
      <w:r>
        <w:tab/>
      </w:r>
      <w:r w:rsidR="00392C48">
        <w:rPr>
          <w:rFonts w:hint="eastAsia"/>
        </w:rPr>
        <w:t>鎳晶體經加熱後，形成整齊排列的晶體。</w:t>
      </w:r>
    </w:p>
    <w:p w14:paraId="2412E235" w14:textId="77777777" w:rsidR="003176F0" w:rsidRDefault="003176F0" w:rsidP="003176F0">
      <w:r>
        <w:br w:type="page"/>
      </w:r>
    </w:p>
    <w:p w14:paraId="037CDA28" w14:textId="77777777" w:rsidR="00442D59" w:rsidRDefault="00392C48" w:rsidP="00C90D29">
      <w:pPr>
        <w:pStyle w:val="ac"/>
        <w:ind w:left="361" w:hanging="361"/>
      </w:pPr>
      <w:r w:rsidRPr="00C17679">
        <w:rPr>
          <w:rFonts w:hint="eastAsia"/>
        </w:rPr>
        <w:lastRenderedPageBreak/>
        <w:t>2</w:t>
      </w:r>
      <w:r>
        <w:rPr>
          <w:rFonts w:hint="eastAsia"/>
        </w:rPr>
        <w:t>1</w:t>
      </w:r>
      <w:r w:rsidRPr="00C17679">
        <w:rPr>
          <w:rFonts w:hint="eastAsia"/>
        </w:rPr>
        <w:t>.</w:t>
      </w:r>
      <w:r w:rsidRPr="00C17679">
        <w:rPr>
          <w:rFonts w:hint="eastAsia"/>
        </w:rPr>
        <w:tab/>
      </w:r>
      <w:r>
        <w:rPr>
          <w:rFonts w:hint="eastAsia"/>
        </w:rPr>
        <w:t>下列是幾位同學對於物質波的敘述，請問誰的說法是正確的？（</w:t>
      </w:r>
      <w:r>
        <w:rPr>
          <w:rFonts w:hint="eastAsia"/>
        </w:rPr>
        <w:t>3</w:t>
      </w:r>
      <w:r>
        <w:rPr>
          <w:rFonts w:hint="eastAsia"/>
        </w:rPr>
        <w:t xml:space="preserve">分）　</w:t>
      </w:r>
    </w:p>
    <w:p w14:paraId="67C9EE45" w14:textId="77777777" w:rsidR="00442D59" w:rsidRDefault="00442D59" w:rsidP="00C90D29">
      <w:pPr>
        <w:pStyle w:val="-"/>
        <w:ind w:left="698" w:hanging="337"/>
      </w:pPr>
      <w:r>
        <w:t>(A)</w:t>
      </w:r>
      <w:r w:rsidR="00392C48">
        <w:rPr>
          <w:rFonts w:hint="eastAsia"/>
        </w:rPr>
        <w:t xml:space="preserve">昕辰：只有帶電粒子（如電子）才具有波的特性　</w:t>
      </w:r>
    </w:p>
    <w:p w14:paraId="48C6C0AE" w14:textId="77777777" w:rsidR="00442D59" w:rsidRDefault="00442D59" w:rsidP="00C90D29">
      <w:pPr>
        <w:pStyle w:val="-"/>
        <w:ind w:left="698" w:hanging="337"/>
      </w:pPr>
      <w:r>
        <w:rPr>
          <w:rFonts w:hint="eastAsia"/>
        </w:rPr>
        <w:t>(B)</w:t>
      </w:r>
      <w:r w:rsidR="00392C48">
        <w:rPr>
          <w:rFonts w:hint="eastAsia"/>
        </w:rPr>
        <w:t xml:space="preserve">宇典：須以鎳金屬進行電子的繞射實驗，才能產生繞射現象　</w:t>
      </w:r>
    </w:p>
    <w:p w14:paraId="0BDAB778" w14:textId="77777777" w:rsidR="00442D59" w:rsidRDefault="00442D59" w:rsidP="00C90D29">
      <w:pPr>
        <w:pStyle w:val="-"/>
        <w:ind w:left="698" w:hanging="337"/>
      </w:pPr>
      <w:r>
        <w:rPr>
          <w:rFonts w:hint="eastAsia"/>
        </w:rPr>
        <w:t>(C)</w:t>
      </w:r>
      <w:r w:rsidR="00392C48">
        <w:rPr>
          <w:rFonts w:hint="eastAsia"/>
        </w:rPr>
        <w:t xml:space="preserve">洋光：德布羅意僅由推論說明物質波概念，並沒有提出實驗證據　</w:t>
      </w:r>
    </w:p>
    <w:p w14:paraId="60BD2B6B" w14:textId="77777777" w:rsidR="00442D59" w:rsidRDefault="00442D59" w:rsidP="00C90D29">
      <w:pPr>
        <w:pStyle w:val="-"/>
        <w:ind w:left="698" w:hanging="337"/>
      </w:pPr>
      <w:r>
        <w:rPr>
          <w:rFonts w:hint="eastAsia"/>
        </w:rPr>
        <w:t>(D)</w:t>
      </w:r>
      <w:r w:rsidR="00392C48">
        <w:rPr>
          <w:rFonts w:hint="eastAsia"/>
        </w:rPr>
        <w:t xml:space="preserve">穆燁：電子隨機通過鎳金屬在電子探測儀上的分布應是均勻等量　</w:t>
      </w:r>
    </w:p>
    <w:p w14:paraId="543783E2" w14:textId="77777777" w:rsidR="00392C48" w:rsidRDefault="00442D59" w:rsidP="00C90D29">
      <w:pPr>
        <w:pStyle w:val="-"/>
        <w:ind w:left="698" w:hanging="337"/>
      </w:pPr>
      <w:r>
        <w:rPr>
          <w:rFonts w:hint="eastAsia"/>
        </w:rPr>
        <w:t>(E)</w:t>
      </w:r>
      <w:r w:rsidR="00392C48">
        <w:rPr>
          <w:rFonts w:hint="eastAsia"/>
        </w:rPr>
        <w:t>蘭悅：物質波的波長與動能成反比。</w:t>
      </w:r>
    </w:p>
    <w:p w14:paraId="70CB5109" w14:textId="77777777" w:rsidR="00392C48" w:rsidRPr="00C17679" w:rsidRDefault="00C90D29" w:rsidP="00C90D29">
      <w:pPr>
        <w:pStyle w:val="a3"/>
        <w:ind w:left="1566" w:hanging="1205"/>
      </w:pPr>
      <w:r>
        <w:rPr>
          <w:rFonts w:hint="eastAsia"/>
        </w:rPr>
        <w:t>命題出處：</w:t>
      </w:r>
      <w:r>
        <w:rPr>
          <w:rFonts w:hint="eastAsia"/>
        </w:rPr>
        <w:tab/>
      </w:r>
      <w:r w:rsidR="00392C48" w:rsidRPr="00ED6036">
        <w:rPr>
          <w:rFonts w:hint="eastAsia"/>
        </w:rPr>
        <w:t>龍騰【超素養】物理學測閱讀與探究</w:t>
      </w:r>
      <w:r w:rsidR="00392C48" w:rsidRPr="00ED6036">
        <w:rPr>
          <w:rFonts w:hint="eastAsia"/>
        </w:rPr>
        <w:t xml:space="preserve"> </w:t>
      </w:r>
      <w:r w:rsidR="00392C48" w:rsidRPr="000E53FF">
        <w:rPr>
          <w:rFonts w:hint="eastAsia"/>
        </w:rPr>
        <w:t>閱讀理解篇</w:t>
      </w:r>
      <w:r w:rsidR="00392C48" w:rsidRPr="00ED6036">
        <w:rPr>
          <w:rFonts w:hint="eastAsia"/>
        </w:rPr>
        <w:t xml:space="preserve"> </w:t>
      </w:r>
      <w:r w:rsidR="00392C48" w:rsidRPr="00ED6036">
        <w:rPr>
          <w:rFonts w:hint="eastAsia"/>
        </w:rPr>
        <w:t>第</w:t>
      </w:r>
      <w:r w:rsidR="00392C48">
        <w:rPr>
          <w:rFonts w:hint="eastAsia"/>
        </w:rPr>
        <w:t>1</w:t>
      </w:r>
      <w:r w:rsidR="00392C48" w:rsidRPr="00ED6036">
        <w:rPr>
          <w:rFonts w:hint="eastAsia"/>
        </w:rPr>
        <w:t>回</w:t>
      </w:r>
      <w:r w:rsidR="00392C48" w:rsidRPr="000E53FF">
        <w:rPr>
          <w:rFonts w:hint="eastAsia"/>
        </w:rPr>
        <w:t>物質組成與量子現象</w:t>
      </w:r>
    </w:p>
    <w:p w14:paraId="42F0C19A"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物質波</w:t>
      </w:r>
    </w:p>
    <w:p w14:paraId="29400A30" w14:textId="77777777" w:rsidR="00392C48" w:rsidRDefault="00442D59" w:rsidP="00C90D29">
      <w:pPr>
        <w:pStyle w:val="a3"/>
        <w:ind w:left="1566" w:hanging="1205"/>
      </w:pPr>
      <w:r>
        <w:rPr>
          <w:rFonts w:hint="eastAsia"/>
        </w:rPr>
        <w:t>參考答案：</w:t>
      </w:r>
      <w:r w:rsidR="00C90D29">
        <w:rPr>
          <w:rFonts w:hint="eastAsia"/>
        </w:rPr>
        <w:tab/>
      </w:r>
      <w:r w:rsidR="00392C48">
        <w:rPr>
          <w:rFonts w:hint="eastAsia"/>
        </w:rPr>
        <w:t>C</w:t>
      </w:r>
    </w:p>
    <w:p w14:paraId="18D393BB" w14:textId="77777777" w:rsidR="00442D59" w:rsidRDefault="00442D59" w:rsidP="00C90D29">
      <w:pPr>
        <w:pStyle w:val="a3"/>
        <w:ind w:left="1566" w:hanging="1205"/>
      </w:pPr>
      <w:r>
        <w:rPr>
          <w:rFonts w:hint="eastAsia"/>
        </w:rPr>
        <w:t>試題解析：</w:t>
      </w:r>
      <w:r>
        <w:rPr>
          <w:rFonts w:hint="eastAsia"/>
        </w:rPr>
        <w:tab/>
      </w:r>
      <w:r w:rsidR="00392C48">
        <w:rPr>
          <w:rFonts w:hint="eastAsia"/>
        </w:rPr>
        <w:t>(A)</w:t>
      </w:r>
      <w:r w:rsidR="003176F0">
        <w:tab/>
      </w:r>
      <w:r w:rsidR="00392C48">
        <w:rPr>
          <w:rFonts w:hint="eastAsia"/>
        </w:rPr>
        <w:t>物質皆有波動的特性，只是不易發現。</w:t>
      </w:r>
    </w:p>
    <w:p w14:paraId="07D71A92" w14:textId="77777777" w:rsidR="00442D59" w:rsidRDefault="003176F0" w:rsidP="003176F0">
      <w:pPr>
        <w:pStyle w:val="-A"/>
        <w:ind w:left="1903" w:hanging="1542"/>
      </w:pPr>
      <w:r>
        <w:tab/>
      </w:r>
      <w:r w:rsidR="00392C48">
        <w:rPr>
          <w:rFonts w:hint="eastAsia"/>
        </w:rPr>
        <w:t>(B)</w:t>
      </w:r>
      <w:r>
        <w:tab/>
      </w:r>
      <w:r w:rsidR="00392C48">
        <w:rPr>
          <w:rFonts w:hint="eastAsia"/>
        </w:rPr>
        <w:t>喬治．湯姆森用別的晶體成功作出電子繞射。</w:t>
      </w:r>
    </w:p>
    <w:p w14:paraId="6222F7E7" w14:textId="77777777" w:rsidR="00442D59" w:rsidRDefault="003176F0" w:rsidP="003176F0">
      <w:pPr>
        <w:pStyle w:val="-A"/>
        <w:ind w:left="1903" w:hanging="1542"/>
      </w:pPr>
      <w:r>
        <w:tab/>
      </w:r>
      <w:r w:rsidR="00392C48">
        <w:rPr>
          <w:rFonts w:hint="eastAsia"/>
        </w:rPr>
        <w:t>(D)</w:t>
      </w:r>
      <w:r>
        <w:tab/>
      </w:r>
      <w:r w:rsidR="00392C48">
        <w:rPr>
          <w:rFonts w:hint="eastAsia"/>
        </w:rPr>
        <w:t>實驗結果發現，某些特定角度偵測到的電子數量特別多。</w:t>
      </w:r>
    </w:p>
    <w:p w14:paraId="728D40D7" w14:textId="77777777" w:rsidR="00392C48" w:rsidRDefault="003176F0" w:rsidP="003176F0">
      <w:pPr>
        <w:pStyle w:val="-A"/>
        <w:ind w:left="1903" w:hanging="1542"/>
      </w:pPr>
      <w:r>
        <w:tab/>
      </w:r>
      <w:r w:rsidR="00392C48">
        <w:rPr>
          <w:rFonts w:hint="eastAsia"/>
        </w:rPr>
        <w:t>(E)</w:t>
      </w:r>
      <w:r>
        <w:tab/>
      </w:r>
      <w:r w:rsidR="00392C48">
        <w:rPr>
          <w:rFonts w:hint="eastAsia"/>
        </w:rPr>
        <w:t>由</w:t>
      </w:r>
      <w:r w:rsidRPr="003176F0">
        <w:rPr>
          <w:position w:val="-22"/>
        </w:rPr>
        <w:object w:dxaOrig="720" w:dyaOrig="580" w14:anchorId="40D2895E">
          <v:shape id="_x0000_i1064" type="#_x0000_t75" style="width:36.3pt;height:28.8pt" o:ole="">
            <v:imagedata r:id="rId99" o:title=""/>
          </v:shape>
          <o:OLEObject Type="Embed" ProgID="Equation.DSMT4" ShapeID="_x0000_i1064" DrawAspect="Content" ObjectID="_1818934045" r:id="rId100"/>
        </w:object>
      </w:r>
      <w:r w:rsidR="00392C48">
        <w:rPr>
          <w:rFonts w:hint="eastAsia"/>
        </w:rPr>
        <w:t>，可知物質波的波長與質量、速度的乘積成反比。</w:t>
      </w:r>
    </w:p>
    <w:p w14:paraId="2FFD75D6" w14:textId="77777777" w:rsidR="00392C48" w:rsidRDefault="00697049" w:rsidP="00C90D29">
      <w:pPr>
        <w:pStyle w:val="ac"/>
        <w:ind w:left="361" w:hanging="361"/>
      </w:pPr>
      <w:r>
        <w:rPr>
          <w:rFonts w:hint="eastAsia"/>
          <w:noProof/>
        </w:rPr>
        <w:drawing>
          <wp:anchor distT="0" distB="0" distL="114300" distR="114300" simplePos="0" relativeHeight="251763712" behindDoc="0" locked="0" layoutInCell="1" allowOverlap="1" wp14:anchorId="67ECB057" wp14:editId="7E35E799">
            <wp:simplePos x="717550" y="4146550"/>
            <wp:positionH relativeFrom="column">
              <wp:align>right</wp:align>
            </wp:positionH>
            <wp:positionV relativeFrom="paragraph">
              <wp:posOffset>3810</wp:posOffset>
            </wp:positionV>
            <wp:extent cx="1602000" cy="1105200"/>
            <wp:effectExtent l="0" t="0" r="0" b="0"/>
            <wp:wrapSquare wrapText="bothSides"/>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1.ep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02000" cy="1105200"/>
                    </a:xfrm>
                    <a:prstGeom prst="rect">
                      <a:avLst/>
                    </a:prstGeom>
                  </pic:spPr>
                </pic:pic>
              </a:graphicData>
            </a:graphic>
            <wp14:sizeRelH relativeFrom="margin">
              <wp14:pctWidth>0</wp14:pctWidth>
            </wp14:sizeRelH>
            <wp14:sizeRelV relativeFrom="margin">
              <wp14:pctHeight>0</wp14:pctHeight>
            </wp14:sizeRelV>
          </wp:anchor>
        </w:drawing>
      </w:r>
      <w:r w:rsidR="00392C48">
        <w:rPr>
          <w:rFonts w:hint="eastAsia"/>
        </w:rPr>
        <w:t>22</w:t>
      </w:r>
      <w:r w:rsidR="00392C48" w:rsidRPr="00C17679">
        <w:rPr>
          <w:rFonts w:hint="eastAsia"/>
        </w:rPr>
        <w:t>.</w:t>
      </w:r>
      <w:r w:rsidR="00392C48" w:rsidRPr="00C17679">
        <w:rPr>
          <w:rFonts w:hint="eastAsia"/>
        </w:rPr>
        <w:tab/>
      </w:r>
      <w:r w:rsidR="00392C48">
        <w:rPr>
          <w:rFonts w:hint="eastAsia"/>
          <w:noProof/>
        </w:rPr>
        <w:t>根據文意，可知電子具有波的特性，將電子束射向雙狹縫一段時間後將會產生干涉條紋（如圖），請說明亮暗紋代表的意義。</w:t>
      </w:r>
      <w:r w:rsidR="00392C48">
        <w:rPr>
          <w:rFonts w:hint="eastAsia"/>
        </w:rPr>
        <w:t>（</w:t>
      </w:r>
      <w:r w:rsidR="00392C48">
        <w:rPr>
          <w:rFonts w:hint="eastAsia"/>
        </w:rPr>
        <w:t>4</w:t>
      </w:r>
      <w:r w:rsidR="00392C48">
        <w:rPr>
          <w:rFonts w:hint="eastAsia"/>
        </w:rPr>
        <w:t>分）</w:t>
      </w:r>
    </w:p>
    <w:p w14:paraId="299E64CA" w14:textId="77777777" w:rsidR="00392C48" w:rsidRPr="00C17679" w:rsidRDefault="00C90D29" w:rsidP="00C90D29">
      <w:pPr>
        <w:pStyle w:val="a3"/>
        <w:ind w:left="1566" w:hanging="1205"/>
      </w:pPr>
      <w:r>
        <w:rPr>
          <w:rFonts w:hint="eastAsia"/>
        </w:rPr>
        <w:t>命題出處：</w:t>
      </w:r>
      <w:r>
        <w:rPr>
          <w:rFonts w:hint="eastAsia"/>
        </w:rPr>
        <w:tab/>
      </w:r>
      <w:r w:rsidR="00392C48" w:rsidRPr="00ED6036">
        <w:rPr>
          <w:rFonts w:hint="eastAsia"/>
        </w:rPr>
        <w:t>龍騰【超素養】物理學測閱讀與探究</w:t>
      </w:r>
      <w:r w:rsidR="00392C48" w:rsidRPr="00ED6036">
        <w:rPr>
          <w:rFonts w:hint="eastAsia"/>
        </w:rPr>
        <w:t xml:space="preserve"> </w:t>
      </w:r>
      <w:r w:rsidR="00392C48" w:rsidRPr="000E53FF">
        <w:rPr>
          <w:rFonts w:hint="eastAsia"/>
        </w:rPr>
        <w:t>閱讀理解篇</w:t>
      </w:r>
      <w:r w:rsidR="00392C48" w:rsidRPr="00ED6036">
        <w:rPr>
          <w:rFonts w:hint="eastAsia"/>
        </w:rPr>
        <w:t xml:space="preserve"> </w:t>
      </w:r>
      <w:r w:rsidR="00392C48" w:rsidRPr="00ED6036">
        <w:rPr>
          <w:rFonts w:hint="eastAsia"/>
        </w:rPr>
        <w:t>第</w:t>
      </w:r>
      <w:r w:rsidR="00392C48">
        <w:rPr>
          <w:rFonts w:hint="eastAsia"/>
        </w:rPr>
        <w:t>1</w:t>
      </w:r>
      <w:r w:rsidR="00392C48" w:rsidRPr="00ED6036">
        <w:rPr>
          <w:rFonts w:hint="eastAsia"/>
        </w:rPr>
        <w:t>回</w:t>
      </w:r>
      <w:r w:rsidR="00392C48" w:rsidRPr="000E53FF">
        <w:rPr>
          <w:rFonts w:hint="eastAsia"/>
        </w:rPr>
        <w:t>物質組成與量子現象</w:t>
      </w:r>
      <w:r w:rsidR="00392C48" w:rsidRPr="00ED6036">
        <w:rPr>
          <w:rFonts w:hint="eastAsia"/>
        </w:rPr>
        <w:t xml:space="preserve"> </w:t>
      </w:r>
    </w:p>
    <w:p w14:paraId="3C8D6F40"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物質波</w:t>
      </w:r>
    </w:p>
    <w:p w14:paraId="18F1CA3C" w14:textId="77777777" w:rsidR="00392C48" w:rsidRDefault="00442D59" w:rsidP="00C90D29">
      <w:pPr>
        <w:pStyle w:val="a3"/>
        <w:ind w:left="1566" w:hanging="1205"/>
      </w:pPr>
      <w:r>
        <w:rPr>
          <w:rFonts w:hint="eastAsia"/>
        </w:rPr>
        <w:t>參考答案：</w:t>
      </w:r>
      <w:r>
        <w:rPr>
          <w:rFonts w:hint="eastAsia"/>
        </w:rPr>
        <w:tab/>
      </w:r>
      <w:r w:rsidR="00392C48">
        <w:rPr>
          <w:rFonts w:hint="eastAsia"/>
        </w:rPr>
        <w:t>見解析</w:t>
      </w:r>
    </w:p>
    <w:p w14:paraId="0EE82D6D" w14:textId="77777777" w:rsidR="00392C48" w:rsidRDefault="00442D59" w:rsidP="00C90D29">
      <w:pPr>
        <w:pStyle w:val="a3"/>
        <w:ind w:left="1566" w:hanging="1205"/>
      </w:pPr>
      <w:r>
        <w:rPr>
          <w:rFonts w:hint="eastAsia"/>
        </w:rPr>
        <w:t>試題解析：</w:t>
      </w:r>
      <w:r>
        <w:rPr>
          <w:rFonts w:hint="eastAsia"/>
        </w:rPr>
        <w:tab/>
      </w:r>
      <w:r w:rsidR="00392C48">
        <w:rPr>
          <w:rFonts w:hint="eastAsia"/>
        </w:rPr>
        <w:t>亮、暗紋的形成，代表電子落在屏幕上分布的機率，亮紋代表電子在此範圍出現的機率較高，暗紋代表電子在此範圍出現的機率較低。</w:t>
      </w:r>
    </w:p>
    <w:p w14:paraId="7C2368F7" w14:textId="77777777" w:rsidR="00442D59" w:rsidRDefault="00392C48" w:rsidP="00C90D29">
      <w:pPr>
        <w:pStyle w:val="a3"/>
        <w:ind w:left="1566" w:hanging="1205"/>
      </w:pPr>
      <w:r>
        <w:rPr>
          <w:rFonts w:hint="eastAsia"/>
        </w:rPr>
        <w:t>評分原則：</w:t>
      </w:r>
      <w:r w:rsidR="00A7053B">
        <w:tab/>
      </w:r>
      <w:r w:rsidRPr="00AF7976">
        <w:t>（</w:t>
      </w:r>
      <w:r w:rsidR="001B76CD">
        <w:rPr>
          <w:rFonts w:hint="eastAsia"/>
        </w:rPr>
        <w:t>2</w:t>
      </w:r>
      <w:r w:rsidRPr="00AF7976">
        <w:t>分）</w:t>
      </w:r>
      <w:r w:rsidR="001B76CD">
        <w:rPr>
          <w:rFonts w:hint="eastAsia"/>
          <w:lang w:eastAsia="zh-HK"/>
        </w:rPr>
        <w:t>僅</w:t>
      </w:r>
      <w:r w:rsidRPr="00AF7976">
        <w:t>指出與電子落在屏幕上分布的機率有關。</w:t>
      </w:r>
    </w:p>
    <w:p w14:paraId="757EB8AC" w14:textId="77777777" w:rsidR="00392C48" w:rsidRPr="00AF7976" w:rsidRDefault="00BC7329" w:rsidP="00C90D29">
      <w:pPr>
        <w:pStyle w:val="a3"/>
        <w:ind w:left="1566" w:hanging="1205"/>
      </w:pPr>
      <w:r>
        <w:tab/>
      </w:r>
      <w:r w:rsidR="00392C48" w:rsidRPr="00AF7976">
        <w:t>（</w:t>
      </w:r>
      <w:r w:rsidR="00392C48">
        <w:rPr>
          <w:rFonts w:hint="eastAsia"/>
        </w:rPr>
        <w:t>4</w:t>
      </w:r>
      <w:r w:rsidR="00392C48" w:rsidRPr="00AF7976">
        <w:t>分）正確說明亮紋與暗紋的意義。</w:t>
      </w:r>
    </w:p>
    <w:p w14:paraId="197FA2E3" w14:textId="77777777" w:rsidR="00392C48" w:rsidRDefault="00392C48" w:rsidP="00C90D29">
      <w:pPr>
        <w:pStyle w:val="a3"/>
        <w:ind w:left="1566" w:hanging="1205"/>
      </w:pPr>
    </w:p>
    <w:p w14:paraId="50989071" w14:textId="77777777" w:rsidR="00392C48" w:rsidRDefault="00392C48" w:rsidP="00392C48">
      <w:pPr>
        <w:snapToGrid/>
        <w:spacing w:line="240" w:lineRule="auto"/>
        <w:jc w:val="left"/>
        <w:textAlignment w:val="center"/>
        <w:rPr>
          <w:color w:val="FF0000"/>
        </w:rPr>
      </w:pPr>
      <w:r>
        <w:br w:type="page"/>
      </w:r>
    </w:p>
    <w:p w14:paraId="07EA1ED0" w14:textId="77777777" w:rsidR="00392C48" w:rsidRPr="00A32A6F" w:rsidRDefault="00392C48" w:rsidP="00392C48">
      <w:pPr>
        <w:spacing w:beforeLines="20" w:before="78"/>
        <w:textAlignment w:val="center"/>
        <w:rPr>
          <w:u w:val="single"/>
        </w:rPr>
      </w:pPr>
      <w:r>
        <w:rPr>
          <w:rFonts w:hint="eastAsia"/>
          <w:u w:val="single"/>
        </w:rPr>
        <w:lastRenderedPageBreak/>
        <w:t>23</w:t>
      </w:r>
      <w:r w:rsidRPr="00A32A6F">
        <w:rPr>
          <w:rFonts w:hint="eastAsia"/>
          <w:u w:val="single"/>
        </w:rPr>
        <w:t>～</w:t>
      </w:r>
      <w:r>
        <w:rPr>
          <w:rFonts w:hint="eastAsia"/>
          <w:u w:val="single"/>
        </w:rPr>
        <w:t>25</w:t>
      </w:r>
      <w:r w:rsidRPr="00A32A6F">
        <w:rPr>
          <w:rFonts w:hint="eastAsia"/>
          <w:u w:val="single"/>
        </w:rPr>
        <w:t>題為題組</w:t>
      </w:r>
    </w:p>
    <w:p w14:paraId="3BACCA49" w14:textId="77777777" w:rsidR="00442D59" w:rsidRDefault="00392C48" w:rsidP="00C90D29">
      <w:pPr>
        <w:pStyle w:val="ac"/>
        <w:ind w:left="361" w:hanging="361"/>
      </w:pPr>
      <w:r>
        <w:rPr>
          <w:rFonts w:hint="eastAsia"/>
        </w:rPr>
        <w:t>◎</w:t>
      </w:r>
      <w:r>
        <w:tab/>
      </w:r>
      <w:r w:rsidRPr="00E57E31">
        <w:rPr>
          <w:rFonts w:hint="eastAsia"/>
        </w:rPr>
        <w:t>測量物體的質量在地球上很簡單，用天平就可以了，這種方式得到的質量稱為重力質量。但是到了太空中就不適用了，那麼在外太空時我們該如何測量質量呢？也許有些人會想利用密度乘以體積？這個方法雖然簡單易懂，但</w:t>
      </w:r>
      <w:r w:rsidRPr="0031611D">
        <w:rPr>
          <w:rFonts w:hint="eastAsia"/>
        </w:rPr>
        <w:t>通常</w:t>
      </w:r>
      <w:r w:rsidRPr="00E57E31">
        <w:rPr>
          <w:rFonts w:hint="eastAsia"/>
        </w:rPr>
        <w:t>是不可行的，因為一個物體的密度往往是不均勻的，如此測出的質量誤差會很大，且密度通常是被定義出來而非直接測量得出。那麼難道就無法在外太空測量物體的質量了嗎？</w:t>
      </w:r>
    </w:p>
    <w:p w14:paraId="6ED91940" w14:textId="77777777" w:rsidR="00442D59" w:rsidRDefault="00BC7329" w:rsidP="00C90D29">
      <w:pPr>
        <w:pStyle w:val="ac"/>
        <w:ind w:left="361" w:hanging="361"/>
      </w:pPr>
      <w:r>
        <w:tab/>
      </w:r>
      <w:r w:rsidR="00392C48" w:rsidRPr="00A67BD6">
        <w:rPr>
          <w:rFonts w:hint="eastAsia"/>
        </w:rPr>
        <w:t>其實我們可以利用牛頓第二定律：</w:t>
      </w:r>
      <w:r w:rsidRPr="00BC7329">
        <w:rPr>
          <w:position w:val="-22"/>
        </w:rPr>
        <w:object w:dxaOrig="1620" w:dyaOrig="580" w14:anchorId="7502CB4B">
          <v:shape id="_x0000_i1065" type="#_x0000_t75" style="width:81.2pt;height:28.8pt" o:ole="">
            <v:imagedata r:id="rId102" o:title=""/>
          </v:shape>
          <o:OLEObject Type="Embed" ProgID="Equation.DSMT4" ShapeID="_x0000_i1065" DrawAspect="Content" ObjectID="_1818934046" r:id="rId103"/>
        </w:object>
      </w:r>
      <w:r w:rsidR="00392C48" w:rsidRPr="00A67BD6">
        <w:rPr>
          <w:rFonts w:hint="eastAsia"/>
        </w:rPr>
        <w:t>，這是在外太空可以使用的方法：首先用一個固定的力拉一個物體，然後測量物體的加速度，接著用力跟加速度的比值就可以計算出物體的質量了，這種方式得到的質量稱為慣性質量。但這種方法其實也有很大的侷限性。如果運動過程太短，加速度的測量就會很不準確，其次物體如果太龐大，太空人很難只施一個固定量值的力來拉動物體，這些都將成為誤差的來源。</w:t>
      </w:r>
    </w:p>
    <w:p w14:paraId="19AA9813" w14:textId="77777777" w:rsidR="00697049" w:rsidRDefault="00697049" w:rsidP="00697049">
      <w:pPr>
        <w:pStyle w:val="ac"/>
        <w:ind w:left="361" w:hanging="361"/>
      </w:pPr>
      <w:r>
        <w:rPr>
          <w:noProof/>
        </w:rPr>
        <w:drawing>
          <wp:anchor distT="0" distB="0" distL="114300" distR="114300" simplePos="0" relativeHeight="251764736" behindDoc="0" locked="0" layoutInCell="1" allowOverlap="1" wp14:anchorId="073E000C" wp14:editId="70949350">
            <wp:simplePos x="717550" y="3644900"/>
            <wp:positionH relativeFrom="column">
              <wp:align>right</wp:align>
            </wp:positionH>
            <wp:positionV relativeFrom="paragraph">
              <wp:posOffset>71755</wp:posOffset>
            </wp:positionV>
            <wp:extent cx="3506400" cy="1306800"/>
            <wp:effectExtent l="0" t="0" r="0" b="8255"/>
            <wp:wrapSquare wrapText="bothSides"/>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1.ep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506400" cy="1306800"/>
                    </a:xfrm>
                    <a:prstGeom prst="rect">
                      <a:avLst/>
                    </a:prstGeom>
                  </pic:spPr>
                </pic:pic>
              </a:graphicData>
            </a:graphic>
            <wp14:sizeRelH relativeFrom="margin">
              <wp14:pctWidth>0</wp14:pctWidth>
            </wp14:sizeRelH>
            <wp14:sizeRelV relativeFrom="margin">
              <wp14:pctHeight>0</wp14:pctHeight>
            </wp14:sizeRelV>
          </wp:anchor>
        </w:drawing>
      </w:r>
      <w:r w:rsidR="00BC7329">
        <w:tab/>
      </w:r>
      <w:r w:rsidR="00392C48" w:rsidRPr="00132085">
        <w:rPr>
          <w:rFonts w:hint="eastAsia"/>
        </w:rPr>
        <w:t>婷婷對慣性質量很有興趣，準備了一個立方體、推拉力量測計、計時器、尺和筆。開始在桌子上做簡單的實驗，設計如圖所示。</w:t>
      </w:r>
    </w:p>
    <w:p w14:paraId="4098D310" w14:textId="77777777" w:rsidR="00392C48" w:rsidRDefault="00BC7329" w:rsidP="00C90D29">
      <w:pPr>
        <w:pStyle w:val="ac"/>
        <w:ind w:left="361" w:hanging="361"/>
      </w:pPr>
      <w:r>
        <w:tab/>
      </w:r>
      <w:r w:rsidR="00392C48" w:rsidRPr="00132085">
        <w:rPr>
          <w:rFonts w:hint="eastAsia"/>
        </w:rPr>
        <w:t>已知同一個物體的重力質量與慣性質量是相等的，試回答下列問題。</w:t>
      </w:r>
    </w:p>
    <w:p w14:paraId="41E5F590" w14:textId="77777777" w:rsidR="00442D59" w:rsidRDefault="00392C48" w:rsidP="00C90D29">
      <w:pPr>
        <w:pStyle w:val="ac"/>
        <w:ind w:left="361" w:hanging="361"/>
      </w:pPr>
      <w:r>
        <w:rPr>
          <w:rFonts w:hint="eastAsia"/>
        </w:rPr>
        <w:t>23</w:t>
      </w:r>
      <w:r w:rsidRPr="00C17679">
        <w:rPr>
          <w:rFonts w:hint="eastAsia"/>
        </w:rPr>
        <w:t>.</w:t>
      </w:r>
      <w:r>
        <w:tab/>
      </w:r>
      <w:r>
        <w:rPr>
          <w:rFonts w:hint="eastAsia"/>
        </w:rPr>
        <w:t>關於婷婷所做之實驗，若考慮桌面與物體間的摩擦力，下列哪些正確？（應選</w:t>
      </w:r>
      <w:r>
        <w:rPr>
          <w:rFonts w:hint="eastAsia"/>
        </w:rPr>
        <w:t>3</w:t>
      </w:r>
      <w:r>
        <w:rPr>
          <w:rFonts w:hint="eastAsia"/>
        </w:rPr>
        <w:t>項）（</w:t>
      </w:r>
      <w:r>
        <w:rPr>
          <w:rFonts w:hint="eastAsia"/>
        </w:rPr>
        <w:t>5</w:t>
      </w:r>
      <w:r>
        <w:rPr>
          <w:rFonts w:hint="eastAsia"/>
        </w:rPr>
        <w:t>分）</w:t>
      </w:r>
    </w:p>
    <w:p w14:paraId="2E0A6C9B" w14:textId="77777777" w:rsidR="00442D59" w:rsidRDefault="00442D59" w:rsidP="00C90D29">
      <w:pPr>
        <w:pStyle w:val="-"/>
        <w:ind w:left="698" w:hanging="337"/>
      </w:pPr>
      <w:r>
        <w:rPr>
          <w:rFonts w:hint="eastAsia"/>
        </w:rPr>
        <w:t>(A)</w:t>
      </w:r>
      <w:r w:rsidR="00392C48">
        <w:rPr>
          <w:rFonts w:hint="eastAsia"/>
        </w:rPr>
        <w:t>手給推拉力量測器的力與物體給推拉力量測器的力量值相等，所以這兩力為作用力與反作用力</w:t>
      </w:r>
    </w:p>
    <w:p w14:paraId="60F5413C" w14:textId="77777777" w:rsidR="00442D59" w:rsidRDefault="00442D59" w:rsidP="00C90D29">
      <w:pPr>
        <w:pStyle w:val="-"/>
        <w:ind w:left="698" w:hanging="337"/>
      </w:pPr>
      <w:r>
        <w:rPr>
          <w:rFonts w:hint="eastAsia"/>
        </w:rPr>
        <w:t>(B)</w:t>
      </w:r>
      <w:r w:rsidR="00392C48">
        <w:rPr>
          <w:rFonts w:hint="eastAsia"/>
        </w:rPr>
        <w:t>推拉力量測器一旦離開物體後，物體將繼續作等加速運動直到停止</w:t>
      </w:r>
    </w:p>
    <w:p w14:paraId="3BD48D37" w14:textId="77777777" w:rsidR="00442D59" w:rsidRDefault="00442D59" w:rsidP="00C90D29">
      <w:pPr>
        <w:pStyle w:val="-"/>
        <w:ind w:left="698" w:hanging="337"/>
      </w:pPr>
      <w:r>
        <w:rPr>
          <w:rFonts w:hint="eastAsia"/>
        </w:rPr>
        <w:t>(C)</w:t>
      </w:r>
      <w:r w:rsidR="00392C48">
        <w:rPr>
          <w:rFonts w:hint="eastAsia"/>
        </w:rPr>
        <w:t>物體的質量等於推拉力量測器的力值與物體獲得的加速度量值的比值</w:t>
      </w:r>
    </w:p>
    <w:p w14:paraId="643A3877" w14:textId="77777777" w:rsidR="00442D59" w:rsidRDefault="00442D59" w:rsidP="00C90D29">
      <w:pPr>
        <w:pStyle w:val="-"/>
        <w:ind w:left="698" w:hanging="337"/>
      </w:pPr>
      <w:r>
        <w:rPr>
          <w:rFonts w:hint="eastAsia"/>
        </w:rPr>
        <w:t>(D)</w:t>
      </w:r>
      <w:r w:rsidR="00392C48">
        <w:rPr>
          <w:rFonts w:hint="eastAsia"/>
        </w:rPr>
        <w:t>此時物體有受到重力和正向力的作用</w:t>
      </w:r>
    </w:p>
    <w:p w14:paraId="289523FE" w14:textId="77777777" w:rsidR="00392C48" w:rsidRDefault="00442D59" w:rsidP="00C90D29">
      <w:pPr>
        <w:pStyle w:val="-"/>
        <w:ind w:left="698" w:hanging="337"/>
      </w:pPr>
      <w:r>
        <w:rPr>
          <w:rFonts w:hint="eastAsia"/>
        </w:rPr>
        <w:t>(E)</w:t>
      </w:r>
      <w:r w:rsidR="00392C48">
        <w:rPr>
          <w:rFonts w:hint="eastAsia"/>
        </w:rPr>
        <w:t>物體經由此實驗利用高精密儀器下測到的質量與使用天平測到的質量會相等。</w:t>
      </w:r>
    </w:p>
    <w:p w14:paraId="7C929D4A" w14:textId="77777777" w:rsidR="00392C48" w:rsidRPr="00C17679" w:rsidRDefault="00C90D29" w:rsidP="00C90D29">
      <w:pPr>
        <w:pStyle w:val="a3"/>
        <w:ind w:left="1566" w:hanging="1205"/>
      </w:pPr>
      <w:r>
        <w:rPr>
          <w:rFonts w:hint="eastAsia"/>
        </w:rPr>
        <w:t>命題出處：</w:t>
      </w:r>
      <w:r>
        <w:rPr>
          <w:rFonts w:hint="eastAsia"/>
        </w:rPr>
        <w:tab/>
      </w:r>
      <w:r w:rsidR="00392C48" w:rsidRPr="00C17679">
        <w:rPr>
          <w:rFonts w:hint="eastAsia"/>
        </w:rPr>
        <w:t>龍騰【</w:t>
      </w:r>
      <w:r w:rsidR="00392C48">
        <w:rPr>
          <w:rFonts w:hint="eastAsia"/>
        </w:rPr>
        <w:t>模模考</w:t>
      </w:r>
      <w:r w:rsidR="00392C48" w:rsidRPr="00C17679">
        <w:rPr>
          <w:rFonts w:hint="eastAsia"/>
        </w:rPr>
        <w:t>】</w:t>
      </w:r>
      <w:r w:rsidR="00392C48" w:rsidRPr="007F6B1D">
        <w:rPr>
          <w:rFonts w:hint="eastAsia"/>
        </w:rPr>
        <w:t>自然科學測模考試題本</w:t>
      </w:r>
      <w:r w:rsidR="00392C48" w:rsidRPr="00C17679">
        <w:rPr>
          <w:rFonts w:hint="eastAsia"/>
        </w:rPr>
        <w:t xml:space="preserve"> </w:t>
      </w:r>
      <w:r w:rsidR="00392C48" w:rsidRPr="00C17679">
        <w:rPr>
          <w:rFonts w:hint="eastAsia"/>
        </w:rPr>
        <w:t>第</w:t>
      </w:r>
      <w:r w:rsidR="00392C48">
        <w:t>9</w:t>
      </w:r>
      <w:r w:rsidR="00392C48">
        <w:rPr>
          <w:rFonts w:hint="eastAsia"/>
        </w:rPr>
        <w:t>回</w:t>
      </w:r>
    </w:p>
    <w:p w14:paraId="1FA90DCE" w14:textId="77777777" w:rsidR="00392C48" w:rsidRDefault="00442D59" w:rsidP="00C90D29">
      <w:pPr>
        <w:pStyle w:val="a3"/>
        <w:ind w:left="1566" w:hanging="1205"/>
      </w:pPr>
      <w:r>
        <w:rPr>
          <w:rFonts w:hint="eastAsia"/>
        </w:rPr>
        <w:t>解題觀念：</w:t>
      </w:r>
      <w:r>
        <w:rPr>
          <w:rFonts w:hint="eastAsia"/>
        </w:rPr>
        <w:tab/>
      </w:r>
      <w:r w:rsidR="00392C48" w:rsidRPr="00FC10E2">
        <w:t>探究與實作</w:t>
      </w:r>
      <w:r w:rsidR="00392C48">
        <w:rPr>
          <w:rFonts w:hint="eastAsia"/>
        </w:rPr>
        <w:t>、牛頓第二運動定律</w:t>
      </w:r>
    </w:p>
    <w:p w14:paraId="33835D4C" w14:textId="77777777" w:rsidR="00392C48" w:rsidRDefault="00442D59" w:rsidP="00C90D29">
      <w:pPr>
        <w:pStyle w:val="a3"/>
        <w:ind w:left="1566" w:hanging="1205"/>
      </w:pPr>
      <w:r>
        <w:rPr>
          <w:rFonts w:hint="eastAsia"/>
        </w:rPr>
        <w:t>參考答案：</w:t>
      </w:r>
      <w:r>
        <w:rPr>
          <w:rFonts w:hint="eastAsia"/>
        </w:rPr>
        <w:tab/>
      </w:r>
      <w:r w:rsidR="00392C48">
        <w:t>BDE</w:t>
      </w:r>
    </w:p>
    <w:p w14:paraId="519EEEB2" w14:textId="77777777" w:rsidR="00442D59" w:rsidRDefault="00442D59" w:rsidP="00BC7329">
      <w:pPr>
        <w:pStyle w:val="-A"/>
        <w:ind w:left="1903" w:hanging="1542"/>
      </w:pPr>
      <w:r>
        <w:rPr>
          <w:rFonts w:hint="eastAsia"/>
        </w:rPr>
        <w:t>試題解析：</w:t>
      </w:r>
      <w:r>
        <w:rPr>
          <w:rFonts w:hint="eastAsia"/>
        </w:rPr>
        <w:tab/>
      </w:r>
      <w:r w:rsidR="00392C48">
        <w:rPr>
          <w:rFonts w:hint="eastAsia"/>
        </w:rPr>
        <w:t>(A)</w:t>
      </w:r>
      <w:r w:rsidR="00BC7329">
        <w:tab/>
      </w:r>
      <w:r w:rsidR="00392C48">
        <w:rPr>
          <w:rFonts w:hint="eastAsia"/>
        </w:rPr>
        <w:t>手給推拉力量測器的力應與推拉力量測器給手的力互為作用力與反作用力。</w:t>
      </w:r>
    </w:p>
    <w:p w14:paraId="59380472" w14:textId="77777777" w:rsidR="00442D59" w:rsidRDefault="00BC7329" w:rsidP="00BC7329">
      <w:pPr>
        <w:pStyle w:val="-A"/>
        <w:ind w:left="1903" w:hanging="1542"/>
      </w:pPr>
      <w:r>
        <w:tab/>
      </w:r>
      <w:r w:rsidR="00392C48">
        <w:rPr>
          <w:rFonts w:hint="eastAsia"/>
        </w:rPr>
        <w:t>(B)</w:t>
      </w:r>
      <w:r>
        <w:tab/>
      </w:r>
      <w:r w:rsidR="00392C48">
        <w:rPr>
          <w:rFonts w:hint="eastAsia"/>
        </w:rPr>
        <w:t>推拉力量測器一旦離開物體後，物體受到動摩擦力的影響會繼續作等加速度運動減速至靜止。</w:t>
      </w:r>
    </w:p>
    <w:p w14:paraId="550F64D3" w14:textId="77777777" w:rsidR="00392C48" w:rsidRDefault="00BC7329" w:rsidP="00BC7329">
      <w:pPr>
        <w:pStyle w:val="-A"/>
        <w:ind w:left="1903" w:hanging="1542"/>
      </w:pPr>
      <w:r>
        <w:tab/>
      </w:r>
      <w:r w:rsidR="00392C48">
        <w:rPr>
          <w:rFonts w:hint="eastAsia"/>
        </w:rPr>
        <w:t>(C)</w:t>
      </w:r>
      <w:r>
        <w:tab/>
      </w:r>
      <w:r w:rsidR="00392C48">
        <w:rPr>
          <w:rFonts w:hint="eastAsia"/>
        </w:rPr>
        <w:t>物體的質量等於物體所受的合力量值與物體獲得的加速度量值的比值。</w:t>
      </w:r>
    </w:p>
    <w:p w14:paraId="4A9BE392" w14:textId="77777777" w:rsidR="00392C48" w:rsidRDefault="00392C48" w:rsidP="00392C48">
      <w:pPr>
        <w:snapToGrid/>
        <w:spacing w:line="240" w:lineRule="auto"/>
        <w:jc w:val="left"/>
        <w:rPr>
          <w:color w:val="FF0000"/>
        </w:rPr>
      </w:pPr>
      <w:r>
        <w:br w:type="page"/>
      </w:r>
    </w:p>
    <w:p w14:paraId="5976279D" w14:textId="77777777" w:rsidR="00442D59" w:rsidRDefault="00392C48" w:rsidP="00C90D29">
      <w:pPr>
        <w:pStyle w:val="ac"/>
        <w:ind w:left="361" w:hanging="361"/>
      </w:pPr>
      <w:r w:rsidRPr="00C17679">
        <w:rPr>
          <w:rFonts w:hint="eastAsia"/>
        </w:rPr>
        <w:lastRenderedPageBreak/>
        <w:t>2</w:t>
      </w:r>
      <w:r>
        <w:rPr>
          <w:rFonts w:hint="eastAsia"/>
        </w:rPr>
        <w:t>4</w:t>
      </w:r>
      <w:r w:rsidRPr="00C17679">
        <w:rPr>
          <w:rFonts w:hint="eastAsia"/>
        </w:rPr>
        <w:t>.</w:t>
      </w:r>
      <w:r w:rsidRPr="00C17679">
        <w:rPr>
          <w:rFonts w:hint="eastAsia"/>
        </w:rPr>
        <w:tab/>
      </w:r>
      <w:r>
        <w:tab/>
      </w:r>
      <w:r>
        <w:rPr>
          <w:rFonts w:hint="eastAsia"/>
        </w:rPr>
        <w:t>若將此實驗場地搬到外太空繞行地球飛行的太空船上進行，請問下列敘述哪些正確？（應選</w:t>
      </w:r>
      <w:r>
        <w:rPr>
          <w:rFonts w:hint="eastAsia"/>
        </w:rPr>
        <w:t>2</w:t>
      </w:r>
      <w:r>
        <w:rPr>
          <w:rFonts w:hint="eastAsia"/>
        </w:rPr>
        <w:t>項）（</w:t>
      </w:r>
      <w:r>
        <w:rPr>
          <w:rFonts w:hint="eastAsia"/>
        </w:rPr>
        <w:t>5</w:t>
      </w:r>
      <w:r>
        <w:rPr>
          <w:rFonts w:hint="eastAsia"/>
        </w:rPr>
        <w:t>分）</w:t>
      </w:r>
    </w:p>
    <w:p w14:paraId="24DA8821" w14:textId="77777777" w:rsidR="00442D59" w:rsidRDefault="00442D59" w:rsidP="00C90D29">
      <w:pPr>
        <w:pStyle w:val="-"/>
        <w:ind w:left="698" w:hanging="337"/>
      </w:pPr>
      <w:r>
        <w:rPr>
          <w:rFonts w:hint="eastAsia"/>
        </w:rPr>
        <w:t>(A)</w:t>
      </w:r>
      <w:r w:rsidR="00392C48">
        <w:rPr>
          <w:rFonts w:hint="eastAsia"/>
        </w:rPr>
        <w:t>物體的質量等於推拉力量測器的力值與物體獲得的加速度量值的比值</w:t>
      </w:r>
    </w:p>
    <w:p w14:paraId="6EA52883" w14:textId="77777777" w:rsidR="00442D59" w:rsidRDefault="00442D59" w:rsidP="00C90D29">
      <w:pPr>
        <w:pStyle w:val="-"/>
        <w:ind w:left="698" w:hanging="337"/>
      </w:pPr>
      <w:r>
        <w:rPr>
          <w:rFonts w:hint="eastAsia"/>
        </w:rPr>
        <w:t>(B)</w:t>
      </w:r>
      <w:r w:rsidR="00392C48">
        <w:rPr>
          <w:rFonts w:hint="eastAsia"/>
        </w:rPr>
        <w:t>推拉力量測器一旦離開物體後，物體將繼續作等加速運動</w:t>
      </w:r>
    </w:p>
    <w:p w14:paraId="51101137" w14:textId="77777777" w:rsidR="00442D59" w:rsidRDefault="00442D59" w:rsidP="00C90D29">
      <w:pPr>
        <w:pStyle w:val="-"/>
        <w:ind w:left="698" w:hanging="337"/>
      </w:pPr>
      <w:r>
        <w:rPr>
          <w:rFonts w:hint="eastAsia"/>
        </w:rPr>
        <w:t>(C)</w:t>
      </w:r>
      <w:r w:rsidR="00392C48">
        <w:rPr>
          <w:rFonts w:hint="eastAsia"/>
        </w:rPr>
        <w:t>此時物體有受到重力和正向力的作用</w:t>
      </w:r>
    </w:p>
    <w:p w14:paraId="70714CE9" w14:textId="77777777" w:rsidR="00442D59" w:rsidRDefault="00442D59" w:rsidP="00C90D29">
      <w:pPr>
        <w:pStyle w:val="-"/>
        <w:ind w:left="698" w:hanging="337"/>
      </w:pPr>
      <w:r>
        <w:rPr>
          <w:rFonts w:hint="eastAsia"/>
        </w:rPr>
        <w:t>(D)</w:t>
      </w:r>
      <w:r w:rsidR="00392C48">
        <w:rPr>
          <w:rFonts w:hint="eastAsia"/>
        </w:rPr>
        <w:t>在外太空進行此實驗會比地球上做實驗容易測得物體的慣性質量</w:t>
      </w:r>
    </w:p>
    <w:p w14:paraId="45A06FFE" w14:textId="77777777" w:rsidR="00392C48" w:rsidRDefault="00442D59" w:rsidP="00C90D29">
      <w:pPr>
        <w:pStyle w:val="-"/>
        <w:ind w:left="698" w:hanging="337"/>
      </w:pPr>
      <w:r>
        <w:rPr>
          <w:rFonts w:hint="eastAsia"/>
        </w:rPr>
        <w:t>(E)</w:t>
      </w:r>
      <w:r w:rsidR="00392C48">
        <w:rPr>
          <w:rFonts w:hint="eastAsia"/>
        </w:rPr>
        <w:t>只要在外太空不論質量多大的物體都可以輕易經由此方式測到質量。</w:t>
      </w:r>
    </w:p>
    <w:p w14:paraId="36F54C19" w14:textId="77777777" w:rsidR="00392C48" w:rsidRPr="00C17679" w:rsidRDefault="00C90D29" w:rsidP="00C90D29">
      <w:pPr>
        <w:pStyle w:val="a3"/>
        <w:ind w:left="1566" w:hanging="1205"/>
      </w:pPr>
      <w:r>
        <w:rPr>
          <w:rFonts w:hint="eastAsia"/>
        </w:rPr>
        <w:t>命題出處：</w:t>
      </w:r>
      <w:r>
        <w:rPr>
          <w:rFonts w:hint="eastAsia"/>
        </w:rPr>
        <w:tab/>
      </w:r>
      <w:r w:rsidR="00392C48" w:rsidRPr="00C17679">
        <w:rPr>
          <w:rFonts w:hint="eastAsia"/>
        </w:rPr>
        <w:t>龍騰【</w:t>
      </w:r>
      <w:r w:rsidR="00392C48">
        <w:rPr>
          <w:rFonts w:hint="eastAsia"/>
        </w:rPr>
        <w:t>模模考</w:t>
      </w:r>
      <w:r w:rsidR="00392C48" w:rsidRPr="00C17679">
        <w:rPr>
          <w:rFonts w:hint="eastAsia"/>
        </w:rPr>
        <w:t>】</w:t>
      </w:r>
      <w:r w:rsidR="00392C48" w:rsidRPr="007F6B1D">
        <w:rPr>
          <w:rFonts w:hint="eastAsia"/>
        </w:rPr>
        <w:t>自然科學測模考試題本</w:t>
      </w:r>
      <w:r w:rsidR="00392C48" w:rsidRPr="00C17679">
        <w:rPr>
          <w:rFonts w:hint="eastAsia"/>
        </w:rPr>
        <w:t xml:space="preserve"> </w:t>
      </w:r>
      <w:r w:rsidR="00392C48" w:rsidRPr="00C17679">
        <w:rPr>
          <w:rFonts w:hint="eastAsia"/>
        </w:rPr>
        <w:t>第</w:t>
      </w:r>
      <w:r w:rsidR="00392C48">
        <w:t>9</w:t>
      </w:r>
      <w:r w:rsidR="00392C48">
        <w:rPr>
          <w:rFonts w:hint="eastAsia"/>
        </w:rPr>
        <w:t>回</w:t>
      </w:r>
      <w:r w:rsidR="00392C48">
        <w:rPr>
          <w:rFonts w:hint="eastAsia"/>
        </w:rPr>
        <w:tab/>
      </w:r>
    </w:p>
    <w:p w14:paraId="7B753957" w14:textId="77777777" w:rsidR="00392C48" w:rsidRDefault="00442D59" w:rsidP="00C90D29">
      <w:pPr>
        <w:pStyle w:val="a3"/>
        <w:ind w:left="1566" w:hanging="1205"/>
      </w:pPr>
      <w:r>
        <w:rPr>
          <w:rFonts w:hint="eastAsia"/>
        </w:rPr>
        <w:t>解題觀念：</w:t>
      </w:r>
      <w:r>
        <w:rPr>
          <w:rFonts w:hint="eastAsia"/>
        </w:rPr>
        <w:tab/>
      </w:r>
      <w:r w:rsidR="00392C48" w:rsidRPr="00FC10E2">
        <w:t>探究與實作</w:t>
      </w:r>
      <w:r w:rsidR="00CD7FB6">
        <w:t>、</w:t>
      </w:r>
      <w:r w:rsidR="00CD7FB6">
        <w:rPr>
          <w:rFonts w:hint="eastAsia"/>
          <w:lang w:eastAsia="zh-HK"/>
        </w:rPr>
        <w:t>牛頓運動定律</w:t>
      </w:r>
    </w:p>
    <w:p w14:paraId="5B25ABC6" w14:textId="77777777" w:rsidR="00392C48" w:rsidRDefault="00442D59" w:rsidP="00C90D29">
      <w:pPr>
        <w:pStyle w:val="a3"/>
        <w:ind w:left="1566" w:hanging="1205"/>
      </w:pPr>
      <w:r>
        <w:rPr>
          <w:rFonts w:hint="eastAsia"/>
        </w:rPr>
        <w:t>參考答案：</w:t>
      </w:r>
      <w:r w:rsidR="00C90D29">
        <w:rPr>
          <w:rFonts w:hint="eastAsia"/>
        </w:rPr>
        <w:tab/>
      </w:r>
      <w:r w:rsidR="00392C48">
        <w:rPr>
          <w:rFonts w:hint="eastAsia"/>
        </w:rPr>
        <w:t>AD</w:t>
      </w:r>
    </w:p>
    <w:p w14:paraId="4F3BBDCB" w14:textId="77777777" w:rsidR="00442D59" w:rsidRDefault="00442D59" w:rsidP="00C6276A">
      <w:pPr>
        <w:pStyle w:val="-A"/>
        <w:ind w:left="1903" w:hanging="1542"/>
      </w:pPr>
      <w:r>
        <w:rPr>
          <w:rFonts w:hint="eastAsia"/>
        </w:rPr>
        <w:t>試題解析：</w:t>
      </w:r>
      <w:r>
        <w:rPr>
          <w:rFonts w:hint="eastAsia"/>
        </w:rPr>
        <w:tab/>
      </w:r>
      <w:r w:rsidR="00392C48">
        <w:rPr>
          <w:rFonts w:hint="eastAsia"/>
        </w:rPr>
        <w:t>(A</w:t>
      </w:r>
      <w:r w:rsidR="00392C48">
        <w:t>)</w:t>
      </w:r>
      <w:r w:rsidR="00C6276A">
        <w:tab/>
      </w:r>
      <w:r w:rsidR="00392C48">
        <w:rPr>
          <w:rFonts w:hint="eastAsia"/>
        </w:rPr>
        <w:t>物體此時不受阻力，故物體的質量等於推拉力量測器的力值與物體獲得的加速度量值的比值。</w:t>
      </w:r>
    </w:p>
    <w:p w14:paraId="41ED000B" w14:textId="77777777" w:rsidR="00442D59" w:rsidRDefault="00C6276A" w:rsidP="00C6276A">
      <w:pPr>
        <w:pStyle w:val="-A"/>
        <w:ind w:left="1903" w:hanging="1542"/>
      </w:pPr>
      <w:r>
        <w:tab/>
      </w:r>
      <w:r w:rsidR="00392C48">
        <w:rPr>
          <w:rFonts w:hint="eastAsia"/>
        </w:rPr>
        <w:t>(B)</w:t>
      </w:r>
      <w:r>
        <w:tab/>
      </w:r>
      <w:r w:rsidR="00392C48">
        <w:rPr>
          <w:rFonts w:hint="eastAsia"/>
        </w:rPr>
        <w:t>由於不受阻力，故推拉力量測器一旦離開物體後，物體將作等速運動。</w:t>
      </w:r>
    </w:p>
    <w:p w14:paraId="3C278408" w14:textId="77777777" w:rsidR="00442D59" w:rsidRDefault="00C6276A" w:rsidP="00C6276A">
      <w:pPr>
        <w:pStyle w:val="-A"/>
        <w:ind w:left="1903" w:hanging="1542"/>
      </w:pPr>
      <w:r>
        <w:tab/>
      </w:r>
      <w:r w:rsidR="00392C48">
        <w:rPr>
          <w:rFonts w:hint="eastAsia"/>
        </w:rPr>
        <w:t>(C)</w:t>
      </w:r>
      <w:r>
        <w:tab/>
      </w:r>
      <w:r w:rsidR="00392C48">
        <w:rPr>
          <w:rFonts w:hint="eastAsia"/>
        </w:rPr>
        <w:t>此時物體在外太空漂浮，不會受到正向力作用，但有受到重力的作用，此時重力會提供繞地球公轉的向心力。</w:t>
      </w:r>
    </w:p>
    <w:p w14:paraId="5300FF2C" w14:textId="77777777" w:rsidR="00442D59" w:rsidRDefault="00C6276A" w:rsidP="00C6276A">
      <w:pPr>
        <w:pStyle w:val="-A"/>
        <w:ind w:left="1903" w:hanging="1542"/>
      </w:pPr>
      <w:r>
        <w:tab/>
      </w:r>
      <w:r w:rsidR="00392C48">
        <w:rPr>
          <w:rFonts w:hint="eastAsia"/>
        </w:rPr>
        <w:t>(D)</w:t>
      </w:r>
      <w:r>
        <w:tab/>
      </w:r>
      <w:r w:rsidR="00392C48">
        <w:rPr>
          <w:rFonts w:hint="eastAsia"/>
        </w:rPr>
        <w:t>由於在外太空進行此實驗不用考慮阻力的影響，會比在地球上做實驗更容易精確測得物體的質量。</w:t>
      </w:r>
    </w:p>
    <w:p w14:paraId="684A13C6" w14:textId="77777777" w:rsidR="00392C48" w:rsidRDefault="00C6276A" w:rsidP="00C6276A">
      <w:pPr>
        <w:pStyle w:val="-A"/>
        <w:ind w:left="1903" w:hanging="1542"/>
      </w:pPr>
      <w:r>
        <w:tab/>
      </w:r>
      <w:r w:rsidR="00392C48">
        <w:rPr>
          <w:rFonts w:hint="eastAsia"/>
        </w:rPr>
        <w:t>(E)</w:t>
      </w:r>
      <w:r>
        <w:tab/>
      </w:r>
      <w:r w:rsidR="00392C48">
        <w:rPr>
          <w:rFonts w:hint="eastAsia"/>
        </w:rPr>
        <w:t>雖然在外太空比在地球上實驗精準，但是質量太大的物體難以被加速，因此不容易測量。</w:t>
      </w:r>
    </w:p>
    <w:p w14:paraId="7CE57622" w14:textId="77777777" w:rsidR="00442D59" w:rsidRDefault="00392C48" w:rsidP="00C90D29">
      <w:pPr>
        <w:pStyle w:val="ac"/>
        <w:ind w:left="361" w:hanging="361"/>
      </w:pPr>
      <w:r>
        <w:rPr>
          <w:rFonts w:hint="eastAsia"/>
        </w:rPr>
        <w:t>25</w:t>
      </w:r>
      <w:r w:rsidRPr="00C17679">
        <w:rPr>
          <w:rFonts w:hint="eastAsia"/>
        </w:rPr>
        <w:t>.</w:t>
      </w:r>
      <w:r w:rsidRPr="00C17679">
        <w:rPr>
          <w:rFonts w:hint="eastAsia"/>
        </w:rPr>
        <w:tab/>
      </w:r>
      <w:r>
        <w:rPr>
          <w:rFonts w:hint="eastAsia"/>
        </w:rPr>
        <w:t>假設在外太空使用</w:t>
      </w:r>
      <w:r>
        <w:rPr>
          <w:rFonts w:hint="eastAsia"/>
        </w:rPr>
        <w:t>5</w:t>
      </w:r>
      <w:r>
        <w:t xml:space="preserve"> gw</w:t>
      </w:r>
      <w:r>
        <w:rPr>
          <w:rFonts w:hint="eastAsia"/>
        </w:rPr>
        <w:t>的力推此靜止的物體，結果使物體在</w:t>
      </w:r>
      <w:r>
        <w:rPr>
          <w:rFonts w:hint="eastAsia"/>
        </w:rPr>
        <w:t>2</w:t>
      </w:r>
      <w:r>
        <w:t xml:space="preserve"> s</w:t>
      </w:r>
      <w:r>
        <w:rPr>
          <w:rFonts w:hint="eastAsia"/>
        </w:rPr>
        <w:t>內移動了</w:t>
      </w:r>
      <w:r>
        <w:rPr>
          <w:rFonts w:hint="eastAsia"/>
        </w:rPr>
        <w:t xml:space="preserve">25 </w:t>
      </w:r>
      <w:r>
        <w:t>cm</w:t>
      </w:r>
      <w:r>
        <w:rPr>
          <w:rFonts w:hint="eastAsia"/>
        </w:rPr>
        <w:t>，請問物體的質量為多少</w:t>
      </w:r>
      <w:r>
        <w:rPr>
          <w:rFonts w:hint="eastAsia"/>
        </w:rPr>
        <w:t>k</w:t>
      </w:r>
      <w:r>
        <w:t>g</w:t>
      </w:r>
      <w:r>
        <w:rPr>
          <w:rFonts w:hint="eastAsia"/>
        </w:rPr>
        <w:t>？請列出計算的過程。（重力加速度值</w:t>
      </w:r>
      <w:r w:rsidRPr="00657B65">
        <w:rPr>
          <w:rFonts w:hint="eastAsia"/>
          <w:i/>
          <w:iCs/>
        </w:rPr>
        <w:t>g</w:t>
      </w:r>
      <w:r>
        <w:rPr>
          <w:rFonts w:hint="eastAsia"/>
        </w:rPr>
        <w:t>為</w:t>
      </w:r>
      <w:r>
        <w:rPr>
          <w:rFonts w:hint="eastAsia"/>
        </w:rPr>
        <w:t xml:space="preserve">10 </w:t>
      </w:r>
      <w:r>
        <w:t>m/s</w:t>
      </w:r>
      <w:r w:rsidRPr="002D0753">
        <w:rPr>
          <w:rFonts w:hint="eastAsia"/>
          <w:vertAlign w:val="superscript"/>
        </w:rPr>
        <w:t>2</w:t>
      </w:r>
      <w:r>
        <w:rPr>
          <w:rFonts w:hint="eastAsia"/>
        </w:rPr>
        <w:t>）（</w:t>
      </w:r>
      <w:r>
        <w:rPr>
          <w:rFonts w:hint="eastAsia"/>
        </w:rPr>
        <w:t>5</w:t>
      </w:r>
      <w:r>
        <w:rPr>
          <w:rFonts w:hint="eastAsia"/>
        </w:rPr>
        <w:t>分）</w:t>
      </w:r>
    </w:p>
    <w:p w14:paraId="09F1E313" w14:textId="77777777" w:rsidR="00392C48" w:rsidRPr="00C17679" w:rsidRDefault="00392C48" w:rsidP="00C6276A">
      <w:pPr>
        <w:pStyle w:val="a3"/>
        <w:ind w:left="1566" w:hanging="1205"/>
      </w:pPr>
      <w:r w:rsidRPr="00657B65">
        <w:rPr>
          <w:rFonts w:hint="eastAsia"/>
        </w:rPr>
        <w:t>命題出處：</w:t>
      </w:r>
      <w:r w:rsidR="00C6276A">
        <w:tab/>
      </w:r>
      <w:r w:rsidRPr="00657B65">
        <w:rPr>
          <w:rFonts w:hint="eastAsia"/>
        </w:rPr>
        <w:t>龍騰【模模考】自然科學測模考試題本</w:t>
      </w:r>
      <w:r w:rsidRPr="00657B65">
        <w:rPr>
          <w:rFonts w:hint="eastAsia"/>
        </w:rPr>
        <w:t xml:space="preserve"> </w:t>
      </w:r>
      <w:r w:rsidRPr="00657B65">
        <w:rPr>
          <w:rFonts w:hint="eastAsia"/>
        </w:rPr>
        <w:t>第</w:t>
      </w:r>
      <w:r w:rsidRPr="00657B65">
        <w:t>9</w:t>
      </w:r>
      <w:r w:rsidRPr="00657B65">
        <w:rPr>
          <w:rFonts w:hint="eastAsia"/>
        </w:rPr>
        <w:t>回</w:t>
      </w:r>
    </w:p>
    <w:p w14:paraId="1FA118F6" w14:textId="77777777" w:rsidR="00392C48" w:rsidRDefault="00442D59" w:rsidP="00C90D29">
      <w:pPr>
        <w:pStyle w:val="a3"/>
        <w:ind w:left="1566" w:hanging="1205"/>
      </w:pPr>
      <w:r>
        <w:rPr>
          <w:rFonts w:hint="eastAsia"/>
        </w:rPr>
        <w:t>解題觀念：</w:t>
      </w:r>
      <w:r>
        <w:rPr>
          <w:rFonts w:hint="eastAsia"/>
        </w:rPr>
        <w:tab/>
      </w:r>
      <w:r w:rsidR="00392C48" w:rsidRPr="00FC10E2">
        <w:rPr>
          <w:rFonts w:hint="eastAsia"/>
        </w:rPr>
        <w:t>探究與實作</w:t>
      </w:r>
      <w:r w:rsidR="00D01488">
        <w:rPr>
          <w:rFonts w:hint="eastAsia"/>
        </w:rPr>
        <w:t>、</w:t>
      </w:r>
      <w:r w:rsidR="00D01488">
        <w:rPr>
          <w:rFonts w:hint="eastAsia"/>
          <w:lang w:eastAsia="zh-HK"/>
        </w:rPr>
        <w:t>牛頓第二運動定律</w:t>
      </w:r>
    </w:p>
    <w:p w14:paraId="02474CAB" w14:textId="77777777" w:rsidR="00392C48" w:rsidRDefault="00442D59" w:rsidP="00C90D29">
      <w:pPr>
        <w:pStyle w:val="a3"/>
        <w:ind w:left="1566" w:hanging="1205"/>
      </w:pPr>
      <w:r>
        <w:rPr>
          <w:rFonts w:hint="eastAsia"/>
        </w:rPr>
        <w:t>參考答案：</w:t>
      </w:r>
      <w:r>
        <w:rPr>
          <w:rFonts w:hint="eastAsia"/>
        </w:rPr>
        <w:tab/>
      </w:r>
      <w:r w:rsidR="00392C48">
        <w:rPr>
          <w:rFonts w:hint="eastAsia"/>
        </w:rPr>
        <w:t>0.4</w:t>
      </w:r>
      <w:r w:rsidR="00392C48">
        <w:rPr>
          <w:rFonts w:hint="eastAsia"/>
        </w:rPr>
        <w:t>，計算過程見解析</w:t>
      </w:r>
    </w:p>
    <w:p w14:paraId="0454F18D" w14:textId="77777777" w:rsidR="00392C48" w:rsidRDefault="00442D59" w:rsidP="00C90D29">
      <w:pPr>
        <w:pStyle w:val="a3"/>
        <w:ind w:left="1566" w:hanging="1205"/>
      </w:pPr>
      <w:r>
        <w:rPr>
          <w:rFonts w:hint="eastAsia"/>
        </w:rPr>
        <w:t>試題解析：</w:t>
      </w:r>
      <w:r>
        <w:rPr>
          <w:rFonts w:hint="eastAsia"/>
        </w:rPr>
        <w:tab/>
      </w:r>
      <w:r w:rsidR="00DA08A9" w:rsidRPr="00DA08A9">
        <w:rPr>
          <w:noProof/>
          <w:position w:val="-50"/>
        </w:rPr>
        <w:object w:dxaOrig="3060" w:dyaOrig="1120" w14:anchorId="0EE464CB">
          <v:shape id="_x0000_i1066" type="#_x0000_t75" style="width:153.2pt;height:55.85pt" o:ole="">
            <v:imagedata r:id="rId105" o:title=""/>
          </v:shape>
          <o:OLEObject Type="Embed" ProgID="Equation.DSMT4" ShapeID="_x0000_i1066" DrawAspect="Content" ObjectID="_1818934047" r:id="rId106"/>
        </w:object>
      </w:r>
      <w:r w:rsidR="00DA08A9">
        <w:rPr>
          <w:noProof/>
        </w:rPr>
        <w:t>(kg)</w:t>
      </w:r>
    </w:p>
    <w:p w14:paraId="49C34EE5" w14:textId="77777777" w:rsidR="00442D59" w:rsidRDefault="00392C48" w:rsidP="00C90D29">
      <w:pPr>
        <w:pStyle w:val="a3"/>
        <w:ind w:left="1566" w:hanging="1205"/>
      </w:pPr>
      <w:r>
        <w:rPr>
          <w:rFonts w:hint="eastAsia"/>
        </w:rPr>
        <w:t>評分原則：</w:t>
      </w:r>
      <w:r w:rsidR="00DA08A9">
        <w:tab/>
      </w:r>
      <w:r w:rsidR="00700824">
        <w:rPr>
          <w:rFonts w:hint="eastAsia"/>
        </w:rPr>
        <w:t>（</w:t>
      </w:r>
      <w:r w:rsidR="00700824">
        <w:rPr>
          <w:rFonts w:hint="eastAsia"/>
        </w:rPr>
        <w:t>0</w:t>
      </w:r>
      <w:r w:rsidR="00700824">
        <w:rPr>
          <w:rFonts w:hint="eastAsia"/>
        </w:rPr>
        <w:t>分）列式錯誤或未作答者不予計分。</w:t>
      </w:r>
    </w:p>
    <w:p w14:paraId="64B67927" w14:textId="77777777" w:rsidR="00442D59" w:rsidRDefault="00DA08A9" w:rsidP="00C90D29">
      <w:pPr>
        <w:pStyle w:val="a3"/>
        <w:ind w:left="1566" w:hanging="1205"/>
      </w:pPr>
      <w:r>
        <w:tab/>
      </w:r>
      <w:r w:rsidR="00392C48">
        <w:rPr>
          <w:rFonts w:hint="eastAsia"/>
        </w:rPr>
        <w:t>（</w:t>
      </w:r>
      <w:r w:rsidR="00392C48">
        <w:rPr>
          <w:rFonts w:hint="eastAsia"/>
        </w:rPr>
        <w:t>3</w:t>
      </w:r>
      <w:r w:rsidR="00392C48">
        <w:rPr>
          <w:rFonts w:hint="eastAsia"/>
        </w:rPr>
        <w:t>分）列式正確但未正確算出答案者。</w:t>
      </w:r>
    </w:p>
    <w:p w14:paraId="4752B325" w14:textId="77777777" w:rsidR="00700824" w:rsidRPr="00392C48" w:rsidRDefault="00DA08A9" w:rsidP="001E7408">
      <w:pPr>
        <w:pStyle w:val="a3"/>
        <w:ind w:left="1566" w:hanging="1205"/>
      </w:pPr>
      <w:r>
        <w:tab/>
      </w:r>
      <w:r w:rsidR="00700824">
        <w:rPr>
          <w:rFonts w:hint="eastAsia"/>
        </w:rPr>
        <w:tab/>
      </w:r>
      <w:r w:rsidR="00700824">
        <w:rPr>
          <w:rFonts w:hint="eastAsia"/>
        </w:rPr>
        <w:t>（</w:t>
      </w:r>
      <w:r w:rsidR="00700824">
        <w:rPr>
          <w:rFonts w:hint="eastAsia"/>
        </w:rPr>
        <w:t>5</w:t>
      </w:r>
      <w:r w:rsidR="00700824">
        <w:rPr>
          <w:rFonts w:hint="eastAsia"/>
        </w:rPr>
        <w:t>分）答案及列式皆正確者。</w:t>
      </w:r>
    </w:p>
    <w:sectPr w:rsidR="00700824" w:rsidRPr="00392C48" w:rsidSect="00B933BC">
      <w:headerReference w:type="even" r:id="rId107"/>
      <w:headerReference w:type="default" r:id="rId108"/>
      <w:footerReference w:type="even" r:id="rId109"/>
      <w:footerReference w:type="default" r:id="rId110"/>
      <w:headerReference w:type="first" r:id="rId111"/>
      <w:footerReference w:type="first" r:id="rId112"/>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410ED3" w14:textId="77777777" w:rsidR="008C1A16" w:rsidRDefault="008C1A16">
      <w:r>
        <w:separator/>
      </w:r>
    </w:p>
  </w:endnote>
  <w:endnote w:type="continuationSeparator" w:id="0">
    <w:p w14:paraId="24792C5E" w14:textId="77777777" w:rsidR="008C1A16" w:rsidRDefault="008C1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altName w:val="DF Kai Shu"/>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微軟正黑體">
    <w:panose1 w:val="020B0604030504040204"/>
    <w:charset w:val="88"/>
    <w:family w:val="swiss"/>
    <w:pitch w:val="variable"/>
    <w:sig w:usb0="000002A7" w:usb1="28CF4400" w:usb2="00000016" w:usb3="00000000" w:csb0="00100009"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9DD50" w14:textId="77777777" w:rsidR="008C1A16" w:rsidRDefault="008C1A16"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14:paraId="5EBC2FEF" w14:textId="77777777" w:rsidR="008C1A16" w:rsidRPr="00E8503A" w:rsidRDefault="008C1A16"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CA8D9" w14:textId="77777777" w:rsidR="008C1A16" w:rsidRDefault="008C1A16"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14:paraId="09F65E95" w14:textId="77777777" w:rsidR="008C1A16" w:rsidRPr="00A91181" w:rsidRDefault="008C1A16"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C36A8" w14:textId="77777777" w:rsidR="008C1A16" w:rsidRPr="00456BA8" w:rsidRDefault="008C1A16" w:rsidP="00456BA8">
    <w:pPr>
      <w:pStyle w:val="a7"/>
      <w:jc w:val="right"/>
    </w:pPr>
    <w:r>
      <w:rPr>
        <w:rFonts w:ascii="華康中黑體" w:eastAsia="華康中黑體" w:hAnsi="標楷體" w:hint="eastAsia"/>
        <w:noProof/>
        <w:sz w:val="40"/>
        <w:szCs w:val="40"/>
      </w:rPr>
      <w:drawing>
        <wp:inline distT="0" distB="0" distL="0" distR="0" wp14:anchorId="52D7BA3C" wp14:editId="39107853">
          <wp:extent cx="971550" cy="342900"/>
          <wp:effectExtent l="0" t="0" r="0" b="0"/>
          <wp:docPr id="28" name="圖片 28"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1550" cy="342900"/>
                  </a:xfrm>
                  <a:prstGeom prst="rect">
                    <a:avLst/>
                  </a:prstGeom>
                  <a:noFill/>
                  <a:ln>
                    <a:noFill/>
                  </a:ln>
                </pic:spPr>
              </pic:pic>
            </a:graphicData>
          </a:graphic>
        </wp:inline>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1B2AE" w14:textId="77777777" w:rsidR="008C1A16" w:rsidRPr="00705C54" w:rsidRDefault="008C1A16" w:rsidP="00705C54">
    <w:pPr>
      <w:pStyle w:val="a7"/>
    </w:pPr>
    <w:r>
      <w:rPr>
        <w:rFonts w:ascii="華康中黑體" w:eastAsia="華康中黑體" w:hAnsi="標楷體" w:hint="eastAsia"/>
        <w:noProof/>
        <w:sz w:val="40"/>
        <w:szCs w:val="40"/>
      </w:rPr>
      <w:drawing>
        <wp:inline distT="0" distB="0" distL="0" distR="0" wp14:anchorId="47E4CA8A" wp14:editId="2F3AE76D">
          <wp:extent cx="946150" cy="325755"/>
          <wp:effectExtent l="0" t="0" r="6350" b="0"/>
          <wp:docPr id="10" name="圖片 10"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6150" cy="325755"/>
                  </a:xfrm>
                  <a:prstGeom prst="rect">
                    <a:avLst/>
                  </a:prstGeom>
                  <a:noFill/>
                  <a:ln>
                    <a:noFill/>
                  </a:ln>
                </pic:spPr>
              </pic:pic>
            </a:graphicData>
          </a:graphic>
        </wp:inline>
      </w:drawing>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BFDC0" w14:textId="77777777" w:rsidR="008C1A16" w:rsidRDefault="008C1A1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FB759E" w14:textId="77777777" w:rsidR="008C1A16" w:rsidRDefault="008C1A16">
      <w:r>
        <w:separator/>
      </w:r>
    </w:p>
  </w:footnote>
  <w:footnote w:type="continuationSeparator" w:id="0">
    <w:p w14:paraId="56A75647" w14:textId="77777777" w:rsidR="008C1A16" w:rsidRDefault="008C1A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779BC" w14:textId="77777777" w:rsidR="008C1A16" w:rsidRPr="00E0183E" w:rsidRDefault="008C1A16" w:rsidP="00E0183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4C8EDDC4" wp14:editId="1FDE8BDC">
              <wp:simplePos x="0" y="0"/>
              <wp:positionH relativeFrom="column">
                <wp:posOffset>5431790</wp:posOffset>
              </wp:positionH>
              <wp:positionV relativeFrom="page">
                <wp:posOffset>269875</wp:posOffset>
              </wp:positionV>
              <wp:extent cx="917575" cy="486000"/>
              <wp:effectExtent l="0" t="0" r="0" b="9525"/>
              <wp:wrapNone/>
              <wp:docPr id="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32664" w14:textId="77777777"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43D76">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14:paraId="61249B2D" w14:textId="77777777"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5</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8EDDC4" id="_x0000_t202" coordsize="21600,21600" o:spt="202" path="m,l,21600r21600,l21600,xe">
              <v:stroke joinstyle="miter"/>
              <v:path gradientshapeok="t" o:connecttype="rect"/>
            </v:shapetype>
            <v:shape id="Text Box 33" o:spid="_x0000_s1028" type="#_x0000_t202" style="position:absolute;left:0;text-align:left;margin-left:427.7pt;margin-top:21.25pt;width:72.25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" filled="f" stroked="f">
              <v:textbox>
                <w:txbxContent>
                  <w:p w14:paraId="2E432664" w14:textId="77777777"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43D76">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14:paraId="61249B2D" w14:textId="77777777"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5</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37A840BA" wp14:editId="4CC7F630">
              <wp:simplePos x="0" y="0"/>
              <wp:positionH relativeFrom="column">
                <wp:posOffset>-277495</wp:posOffset>
              </wp:positionH>
              <wp:positionV relativeFrom="page">
                <wp:posOffset>269875</wp:posOffset>
              </wp:positionV>
              <wp:extent cx="145415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08EC1" w14:textId="77777777" w:rsidR="008C1A16" w:rsidRPr="00F41D1E" w:rsidRDefault="008C1A16"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14:paraId="23D1701C" w14:textId="77777777"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840BA" id="Text Box 32" o:spid="_x0000_s1029" type="#_x0000_t202" style="position:absolute;left:0;text-align:left;margin-left:-21.85pt;margin-top:21.2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" filled="f" stroked="f">
              <v:textbox>
                <w:txbxContent>
                  <w:p w14:paraId="4AE08EC1" w14:textId="77777777" w:rsidR="008C1A16" w:rsidRPr="00F41D1E" w:rsidRDefault="008C1A16"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14:paraId="23D1701C" w14:textId="77777777"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27945" w14:textId="77777777" w:rsidR="008C1A16" w:rsidRPr="005E0DFC" w:rsidRDefault="008C1A16" w:rsidP="00BA369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2E3C6861" wp14:editId="5E7D1C04">
              <wp:simplePos x="0" y="0"/>
              <wp:positionH relativeFrom="column">
                <wp:posOffset>-220980</wp:posOffset>
              </wp:positionH>
              <wp:positionV relativeFrom="page">
                <wp:posOffset>269875</wp:posOffset>
              </wp:positionV>
              <wp:extent cx="917575"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2280A" w14:textId="77777777"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43D76">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14:paraId="4A66EDE9" w14:textId="77777777"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5</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3C6861" id="_x0000_t202" coordsize="21600,21600" o:spt="202" path="m,l,21600r21600,l21600,xe">
              <v:stroke joinstyle="miter"/>
              <v:path gradientshapeok="t" o:connecttype="rect"/>
            </v:shapetype>
            <v:shape id="Text Box 35" o:spid="_x0000_s1030" type="#_x0000_t202" style="position:absolute;left:0;text-align:left;margin-left:-17.4pt;margin-top:21.25pt;width:72.25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" filled="f" stroked="f">
              <v:textbox>
                <w:txbxContent>
                  <w:p w14:paraId="4522280A" w14:textId="77777777"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43D76">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14:paraId="4A66EDE9" w14:textId="77777777"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5</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00A8A9F0" wp14:editId="618BFF8D">
              <wp:simplePos x="0" y="0"/>
              <wp:positionH relativeFrom="column">
                <wp:posOffset>4921885</wp:posOffset>
              </wp:positionH>
              <wp:positionV relativeFrom="page">
                <wp:posOffset>269875</wp:posOffset>
              </wp:positionV>
              <wp:extent cx="147955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193BA" w14:textId="77777777" w:rsidR="008C1A16" w:rsidRPr="00F41D1E" w:rsidRDefault="008C1A16"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14:paraId="508D2C9F" w14:textId="77777777"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A8A9F0" id="Text Box 34" o:spid="_x0000_s1031" type="#_x0000_t202" style="position:absolute;left:0;text-align:left;margin-left:387.55pt;margin-top:21.2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" filled="f" stroked="f">
              <v:textbox>
                <w:txbxContent>
                  <w:p w14:paraId="4D0193BA" w14:textId="77777777" w:rsidR="008C1A16" w:rsidRPr="00F41D1E" w:rsidRDefault="008C1A16"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14:paraId="508D2C9F" w14:textId="77777777"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15B00" w14:textId="77777777" w:rsidR="008C1A16" w:rsidRDefault="008C1A16">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15:restartNumberingAfterBreak="0">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15:restartNumberingAfterBreak="0">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15:restartNumberingAfterBreak="0">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15:restartNumberingAfterBreak="0">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15:restartNumberingAfterBreak="0">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15:restartNumberingAfterBreak="0">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15:restartNumberingAfterBreak="0">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82945">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051C2"/>
    <w:rsid w:val="00000BA1"/>
    <w:rsid w:val="00001306"/>
    <w:rsid w:val="000032DA"/>
    <w:rsid w:val="000128A2"/>
    <w:rsid w:val="000143C6"/>
    <w:rsid w:val="000158A0"/>
    <w:rsid w:val="00016CD5"/>
    <w:rsid w:val="000172DC"/>
    <w:rsid w:val="000227B9"/>
    <w:rsid w:val="000279AA"/>
    <w:rsid w:val="00030719"/>
    <w:rsid w:val="00030FB7"/>
    <w:rsid w:val="000377FD"/>
    <w:rsid w:val="000402BD"/>
    <w:rsid w:val="000411D1"/>
    <w:rsid w:val="000415D1"/>
    <w:rsid w:val="00042A2E"/>
    <w:rsid w:val="00042F7C"/>
    <w:rsid w:val="00043134"/>
    <w:rsid w:val="0004620B"/>
    <w:rsid w:val="00047BE4"/>
    <w:rsid w:val="00051F80"/>
    <w:rsid w:val="000628C4"/>
    <w:rsid w:val="00062FAE"/>
    <w:rsid w:val="00064211"/>
    <w:rsid w:val="000644CE"/>
    <w:rsid w:val="000667FF"/>
    <w:rsid w:val="00070F15"/>
    <w:rsid w:val="0007115F"/>
    <w:rsid w:val="00072D07"/>
    <w:rsid w:val="00073203"/>
    <w:rsid w:val="00074907"/>
    <w:rsid w:val="00083AAB"/>
    <w:rsid w:val="00083D13"/>
    <w:rsid w:val="000842B8"/>
    <w:rsid w:val="00086BCC"/>
    <w:rsid w:val="00087BCB"/>
    <w:rsid w:val="000935C6"/>
    <w:rsid w:val="00095F2B"/>
    <w:rsid w:val="00097465"/>
    <w:rsid w:val="000A099A"/>
    <w:rsid w:val="000A55D5"/>
    <w:rsid w:val="000A63F2"/>
    <w:rsid w:val="000C08A9"/>
    <w:rsid w:val="000C0BC9"/>
    <w:rsid w:val="000C2AA3"/>
    <w:rsid w:val="000C2EB9"/>
    <w:rsid w:val="000C342A"/>
    <w:rsid w:val="000D218E"/>
    <w:rsid w:val="000D3423"/>
    <w:rsid w:val="000D5404"/>
    <w:rsid w:val="000D5CC5"/>
    <w:rsid w:val="000D6D06"/>
    <w:rsid w:val="000D7B39"/>
    <w:rsid w:val="000E183D"/>
    <w:rsid w:val="000E2169"/>
    <w:rsid w:val="000F0A14"/>
    <w:rsid w:val="000F0E4F"/>
    <w:rsid w:val="000F2495"/>
    <w:rsid w:val="000F4BDE"/>
    <w:rsid w:val="000F580B"/>
    <w:rsid w:val="000F6723"/>
    <w:rsid w:val="00100473"/>
    <w:rsid w:val="0010167C"/>
    <w:rsid w:val="00104A79"/>
    <w:rsid w:val="00104D2A"/>
    <w:rsid w:val="00105A86"/>
    <w:rsid w:val="00110C8F"/>
    <w:rsid w:val="00111391"/>
    <w:rsid w:val="00111928"/>
    <w:rsid w:val="00114B5F"/>
    <w:rsid w:val="0011642F"/>
    <w:rsid w:val="0012016F"/>
    <w:rsid w:val="001209F8"/>
    <w:rsid w:val="00123D50"/>
    <w:rsid w:val="001307AB"/>
    <w:rsid w:val="00130A4E"/>
    <w:rsid w:val="00130EF4"/>
    <w:rsid w:val="0013185F"/>
    <w:rsid w:val="00136775"/>
    <w:rsid w:val="00141997"/>
    <w:rsid w:val="00141FFC"/>
    <w:rsid w:val="00142FD6"/>
    <w:rsid w:val="001436FA"/>
    <w:rsid w:val="00143A89"/>
    <w:rsid w:val="001442A0"/>
    <w:rsid w:val="00146E9E"/>
    <w:rsid w:val="0015004E"/>
    <w:rsid w:val="001517F8"/>
    <w:rsid w:val="00156AB3"/>
    <w:rsid w:val="00162FE9"/>
    <w:rsid w:val="001667C6"/>
    <w:rsid w:val="0016713B"/>
    <w:rsid w:val="001708AC"/>
    <w:rsid w:val="001719A0"/>
    <w:rsid w:val="001730DF"/>
    <w:rsid w:val="001809F1"/>
    <w:rsid w:val="001818F8"/>
    <w:rsid w:val="00184013"/>
    <w:rsid w:val="00184506"/>
    <w:rsid w:val="001878C0"/>
    <w:rsid w:val="001911CF"/>
    <w:rsid w:val="00191D01"/>
    <w:rsid w:val="00192BA4"/>
    <w:rsid w:val="001942CC"/>
    <w:rsid w:val="00194B27"/>
    <w:rsid w:val="00194F84"/>
    <w:rsid w:val="00195348"/>
    <w:rsid w:val="001A0269"/>
    <w:rsid w:val="001A0662"/>
    <w:rsid w:val="001A0E60"/>
    <w:rsid w:val="001A5CDB"/>
    <w:rsid w:val="001A781C"/>
    <w:rsid w:val="001B008E"/>
    <w:rsid w:val="001B0461"/>
    <w:rsid w:val="001B406A"/>
    <w:rsid w:val="001B5D30"/>
    <w:rsid w:val="001B6AB1"/>
    <w:rsid w:val="001B76CD"/>
    <w:rsid w:val="001B7E4D"/>
    <w:rsid w:val="001C0A30"/>
    <w:rsid w:val="001C0E3A"/>
    <w:rsid w:val="001C37CC"/>
    <w:rsid w:val="001C6664"/>
    <w:rsid w:val="001C700C"/>
    <w:rsid w:val="001C714C"/>
    <w:rsid w:val="001D0D1C"/>
    <w:rsid w:val="001D153C"/>
    <w:rsid w:val="001D4404"/>
    <w:rsid w:val="001D70DA"/>
    <w:rsid w:val="001E0CB2"/>
    <w:rsid w:val="001E1886"/>
    <w:rsid w:val="001E477D"/>
    <w:rsid w:val="001E5119"/>
    <w:rsid w:val="001E7408"/>
    <w:rsid w:val="001E7749"/>
    <w:rsid w:val="001F0ECA"/>
    <w:rsid w:val="001F23B0"/>
    <w:rsid w:val="00200913"/>
    <w:rsid w:val="00200D44"/>
    <w:rsid w:val="0020278C"/>
    <w:rsid w:val="00202EA2"/>
    <w:rsid w:val="002043EF"/>
    <w:rsid w:val="002206B2"/>
    <w:rsid w:val="00224EEF"/>
    <w:rsid w:val="0022642C"/>
    <w:rsid w:val="002337A0"/>
    <w:rsid w:val="002351C0"/>
    <w:rsid w:val="00236DE8"/>
    <w:rsid w:val="00237B3B"/>
    <w:rsid w:val="00240031"/>
    <w:rsid w:val="00240F82"/>
    <w:rsid w:val="002416B4"/>
    <w:rsid w:val="00242297"/>
    <w:rsid w:val="002433DC"/>
    <w:rsid w:val="0024448C"/>
    <w:rsid w:val="00252398"/>
    <w:rsid w:val="00260786"/>
    <w:rsid w:val="00263B2F"/>
    <w:rsid w:val="00264892"/>
    <w:rsid w:val="00266606"/>
    <w:rsid w:val="002668B8"/>
    <w:rsid w:val="00267F2C"/>
    <w:rsid w:val="00270A7A"/>
    <w:rsid w:val="00272047"/>
    <w:rsid w:val="00275612"/>
    <w:rsid w:val="00281376"/>
    <w:rsid w:val="00281EA8"/>
    <w:rsid w:val="00282C1E"/>
    <w:rsid w:val="002919F3"/>
    <w:rsid w:val="002928A3"/>
    <w:rsid w:val="002959E0"/>
    <w:rsid w:val="002A0AA3"/>
    <w:rsid w:val="002A3202"/>
    <w:rsid w:val="002A3811"/>
    <w:rsid w:val="002A3CDF"/>
    <w:rsid w:val="002A4C0A"/>
    <w:rsid w:val="002A5D1F"/>
    <w:rsid w:val="002A5DB6"/>
    <w:rsid w:val="002A623D"/>
    <w:rsid w:val="002A69E2"/>
    <w:rsid w:val="002B0974"/>
    <w:rsid w:val="002B1AE5"/>
    <w:rsid w:val="002B1F54"/>
    <w:rsid w:val="002B3994"/>
    <w:rsid w:val="002B6424"/>
    <w:rsid w:val="002B6FD5"/>
    <w:rsid w:val="002C038C"/>
    <w:rsid w:val="002C0965"/>
    <w:rsid w:val="002C0BBA"/>
    <w:rsid w:val="002C1311"/>
    <w:rsid w:val="002C68C0"/>
    <w:rsid w:val="002C7E1C"/>
    <w:rsid w:val="002D3356"/>
    <w:rsid w:val="002E0A16"/>
    <w:rsid w:val="002E0B34"/>
    <w:rsid w:val="002E0F88"/>
    <w:rsid w:val="002E104C"/>
    <w:rsid w:val="002E19E4"/>
    <w:rsid w:val="002E3690"/>
    <w:rsid w:val="002E3A58"/>
    <w:rsid w:val="002E4125"/>
    <w:rsid w:val="002E5FF6"/>
    <w:rsid w:val="002E6C90"/>
    <w:rsid w:val="002F38AE"/>
    <w:rsid w:val="002F48CC"/>
    <w:rsid w:val="002F5088"/>
    <w:rsid w:val="002F6E00"/>
    <w:rsid w:val="0030180D"/>
    <w:rsid w:val="00301C13"/>
    <w:rsid w:val="00302055"/>
    <w:rsid w:val="003046D5"/>
    <w:rsid w:val="00307829"/>
    <w:rsid w:val="00314480"/>
    <w:rsid w:val="003176F0"/>
    <w:rsid w:val="0032175C"/>
    <w:rsid w:val="00323790"/>
    <w:rsid w:val="00323EB0"/>
    <w:rsid w:val="00324645"/>
    <w:rsid w:val="00324B95"/>
    <w:rsid w:val="00326A15"/>
    <w:rsid w:val="00326CB6"/>
    <w:rsid w:val="00327E42"/>
    <w:rsid w:val="00332A92"/>
    <w:rsid w:val="00334020"/>
    <w:rsid w:val="00336062"/>
    <w:rsid w:val="003474ED"/>
    <w:rsid w:val="00354B2C"/>
    <w:rsid w:val="00355BCE"/>
    <w:rsid w:val="00355C75"/>
    <w:rsid w:val="00360785"/>
    <w:rsid w:val="003645B6"/>
    <w:rsid w:val="00366013"/>
    <w:rsid w:val="00373103"/>
    <w:rsid w:val="00374FDF"/>
    <w:rsid w:val="00376E42"/>
    <w:rsid w:val="00377645"/>
    <w:rsid w:val="00377D68"/>
    <w:rsid w:val="003801E9"/>
    <w:rsid w:val="003832D5"/>
    <w:rsid w:val="003845B2"/>
    <w:rsid w:val="00385D05"/>
    <w:rsid w:val="0039187D"/>
    <w:rsid w:val="00392C48"/>
    <w:rsid w:val="00396D54"/>
    <w:rsid w:val="003A0BE3"/>
    <w:rsid w:val="003A1574"/>
    <w:rsid w:val="003A278B"/>
    <w:rsid w:val="003A373D"/>
    <w:rsid w:val="003A3EA0"/>
    <w:rsid w:val="003A50BD"/>
    <w:rsid w:val="003A5133"/>
    <w:rsid w:val="003B0026"/>
    <w:rsid w:val="003B1049"/>
    <w:rsid w:val="003B2C52"/>
    <w:rsid w:val="003B5B4B"/>
    <w:rsid w:val="003B6E03"/>
    <w:rsid w:val="003C71E4"/>
    <w:rsid w:val="003C7600"/>
    <w:rsid w:val="003D1B79"/>
    <w:rsid w:val="003D5F4E"/>
    <w:rsid w:val="003D672E"/>
    <w:rsid w:val="003E2B8D"/>
    <w:rsid w:val="003E6B14"/>
    <w:rsid w:val="003F1735"/>
    <w:rsid w:val="003F1E33"/>
    <w:rsid w:val="003F50A6"/>
    <w:rsid w:val="003F580B"/>
    <w:rsid w:val="003F6D99"/>
    <w:rsid w:val="0040088F"/>
    <w:rsid w:val="004040FE"/>
    <w:rsid w:val="00405C17"/>
    <w:rsid w:val="0040794C"/>
    <w:rsid w:val="00410D5B"/>
    <w:rsid w:val="00411FFE"/>
    <w:rsid w:val="004136F5"/>
    <w:rsid w:val="00413B24"/>
    <w:rsid w:val="00415627"/>
    <w:rsid w:val="00416F7D"/>
    <w:rsid w:val="0042222C"/>
    <w:rsid w:val="00423E59"/>
    <w:rsid w:val="00425DD4"/>
    <w:rsid w:val="00430438"/>
    <w:rsid w:val="00433492"/>
    <w:rsid w:val="00436B43"/>
    <w:rsid w:val="00440863"/>
    <w:rsid w:val="0044191A"/>
    <w:rsid w:val="00442D59"/>
    <w:rsid w:val="00445ACD"/>
    <w:rsid w:val="00445EC5"/>
    <w:rsid w:val="0044692B"/>
    <w:rsid w:val="00451DC3"/>
    <w:rsid w:val="004544C9"/>
    <w:rsid w:val="00454B3F"/>
    <w:rsid w:val="004558AB"/>
    <w:rsid w:val="004561C2"/>
    <w:rsid w:val="00456BA8"/>
    <w:rsid w:val="004600D3"/>
    <w:rsid w:val="00462B05"/>
    <w:rsid w:val="0046645E"/>
    <w:rsid w:val="0048003B"/>
    <w:rsid w:val="0048004B"/>
    <w:rsid w:val="00482358"/>
    <w:rsid w:val="00486B38"/>
    <w:rsid w:val="004923AB"/>
    <w:rsid w:val="00493355"/>
    <w:rsid w:val="004938A6"/>
    <w:rsid w:val="00495282"/>
    <w:rsid w:val="0049764B"/>
    <w:rsid w:val="00497B6B"/>
    <w:rsid w:val="004A3DFC"/>
    <w:rsid w:val="004A4068"/>
    <w:rsid w:val="004A67CA"/>
    <w:rsid w:val="004A791E"/>
    <w:rsid w:val="004A7F56"/>
    <w:rsid w:val="004B05A7"/>
    <w:rsid w:val="004B091E"/>
    <w:rsid w:val="004B1A25"/>
    <w:rsid w:val="004B20FC"/>
    <w:rsid w:val="004B4498"/>
    <w:rsid w:val="004B54F6"/>
    <w:rsid w:val="004B5A72"/>
    <w:rsid w:val="004C156C"/>
    <w:rsid w:val="004C610A"/>
    <w:rsid w:val="004D43D2"/>
    <w:rsid w:val="004D5ED4"/>
    <w:rsid w:val="004D6DE7"/>
    <w:rsid w:val="004E08B4"/>
    <w:rsid w:val="004E474B"/>
    <w:rsid w:val="004E6CBF"/>
    <w:rsid w:val="004F0365"/>
    <w:rsid w:val="004F0FA5"/>
    <w:rsid w:val="004F10E2"/>
    <w:rsid w:val="004F57D0"/>
    <w:rsid w:val="004F781B"/>
    <w:rsid w:val="004F789F"/>
    <w:rsid w:val="005009E0"/>
    <w:rsid w:val="0050161B"/>
    <w:rsid w:val="005017D2"/>
    <w:rsid w:val="00501806"/>
    <w:rsid w:val="005029EF"/>
    <w:rsid w:val="00506DCA"/>
    <w:rsid w:val="00506E86"/>
    <w:rsid w:val="0051083A"/>
    <w:rsid w:val="005108F9"/>
    <w:rsid w:val="00520CE0"/>
    <w:rsid w:val="005245F6"/>
    <w:rsid w:val="00525078"/>
    <w:rsid w:val="0052545E"/>
    <w:rsid w:val="00530E2B"/>
    <w:rsid w:val="00540AFD"/>
    <w:rsid w:val="005462F4"/>
    <w:rsid w:val="00546FD0"/>
    <w:rsid w:val="0054712F"/>
    <w:rsid w:val="00551DFA"/>
    <w:rsid w:val="00552C84"/>
    <w:rsid w:val="005562F5"/>
    <w:rsid w:val="00556918"/>
    <w:rsid w:val="005649E1"/>
    <w:rsid w:val="005664D5"/>
    <w:rsid w:val="0056789C"/>
    <w:rsid w:val="0057395C"/>
    <w:rsid w:val="00577048"/>
    <w:rsid w:val="00577332"/>
    <w:rsid w:val="00581ED9"/>
    <w:rsid w:val="00583BBB"/>
    <w:rsid w:val="00583C3A"/>
    <w:rsid w:val="0058535A"/>
    <w:rsid w:val="00586D15"/>
    <w:rsid w:val="00591646"/>
    <w:rsid w:val="005954D8"/>
    <w:rsid w:val="005A16EC"/>
    <w:rsid w:val="005A23DB"/>
    <w:rsid w:val="005A2E3E"/>
    <w:rsid w:val="005A6896"/>
    <w:rsid w:val="005A7E9C"/>
    <w:rsid w:val="005B20DE"/>
    <w:rsid w:val="005B4854"/>
    <w:rsid w:val="005B4960"/>
    <w:rsid w:val="005B577B"/>
    <w:rsid w:val="005B690B"/>
    <w:rsid w:val="005C187A"/>
    <w:rsid w:val="005C3673"/>
    <w:rsid w:val="005C6759"/>
    <w:rsid w:val="005C7817"/>
    <w:rsid w:val="005D2655"/>
    <w:rsid w:val="005D2A5F"/>
    <w:rsid w:val="005D3940"/>
    <w:rsid w:val="005D3B39"/>
    <w:rsid w:val="005E00AA"/>
    <w:rsid w:val="005E0DFC"/>
    <w:rsid w:val="005E100A"/>
    <w:rsid w:val="005E24B8"/>
    <w:rsid w:val="005E2638"/>
    <w:rsid w:val="005E3CF2"/>
    <w:rsid w:val="005E42BC"/>
    <w:rsid w:val="005F0905"/>
    <w:rsid w:val="005F1276"/>
    <w:rsid w:val="005F151E"/>
    <w:rsid w:val="005F5147"/>
    <w:rsid w:val="0060095E"/>
    <w:rsid w:val="0060447B"/>
    <w:rsid w:val="00606047"/>
    <w:rsid w:val="006060FA"/>
    <w:rsid w:val="006065AE"/>
    <w:rsid w:val="00612C74"/>
    <w:rsid w:val="006136DF"/>
    <w:rsid w:val="006149B8"/>
    <w:rsid w:val="006218FA"/>
    <w:rsid w:val="00622429"/>
    <w:rsid w:val="00623E69"/>
    <w:rsid w:val="006250B3"/>
    <w:rsid w:val="006352A1"/>
    <w:rsid w:val="00635F8A"/>
    <w:rsid w:val="0064353F"/>
    <w:rsid w:val="0064556A"/>
    <w:rsid w:val="00645AFB"/>
    <w:rsid w:val="00645B79"/>
    <w:rsid w:val="00645F10"/>
    <w:rsid w:val="0064605D"/>
    <w:rsid w:val="006513A6"/>
    <w:rsid w:val="00652DDF"/>
    <w:rsid w:val="006543B5"/>
    <w:rsid w:val="006547EF"/>
    <w:rsid w:val="006559D3"/>
    <w:rsid w:val="00655B64"/>
    <w:rsid w:val="006562E0"/>
    <w:rsid w:val="006579CA"/>
    <w:rsid w:val="00660ACF"/>
    <w:rsid w:val="0066560D"/>
    <w:rsid w:val="00667518"/>
    <w:rsid w:val="00667EAA"/>
    <w:rsid w:val="00670A32"/>
    <w:rsid w:val="00672ECC"/>
    <w:rsid w:val="00672F42"/>
    <w:rsid w:val="006736DA"/>
    <w:rsid w:val="00676E32"/>
    <w:rsid w:val="00684386"/>
    <w:rsid w:val="0069198B"/>
    <w:rsid w:val="00697049"/>
    <w:rsid w:val="0069760C"/>
    <w:rsid w:val="0069767A"/>
    <w:rsid w:val="006A049C"/>
    <w:rsid w:val="006A3D63"/>
    <w:rsid w:val="006A7966"/>
    <w:rsid w:val="006A7AC6"/>
    <w:rsid w:val="006B21F5"/>
    <w:rsid w:val="006B3D77"/>
    <w:rsid w:val="006B7363"/>
    <w:rsid w:val="006C102F"/>
    <w:rsid w:val="006C3692"/>
    <w:rsid w:val="006C4B86"/>
    <w:rsid w:val="006C6595"/>
    <w:rsid w:val="006C667E"/>
    <w:rsid w:val="006C68B0"/>
    <w:rsid w:val="006D1729"/>
    <w:rsid w:val="006D2183"/>
    <w:rsid w:val="006D2583"/>
    <w:rsid w:val="006D5B46"/>
    <w:rsid w:val="006D6EFB"/>
    <w:rsid w:val="006E1233"/>
    <w:rsid w:val="006E59E3"/>
    <w:rsid w:val="006F3CC8"/>
    <w:rsid w:val="00700824"/>
    <w:rsid w:val="00700876"/>
    <w:rsid w:val="00701EC6"/>
    <w:rsid w:val="007020D7"/>
    <w:rsid w:val="00702900"/>
    <w:rsid w:val="00702C41"/>
    <w:rsid w:val="00702EB4"/>
    <w:rsid w:val="00703BB9"/>
    <w:rsid w:val="00704C7E"/>
    <w:rsid w:val="00705559"/>
    <w:rsid w:val="00705C54"/>
    <w:rsid w:val="00706637"/>
    <w:rsid w:val="00710FF6"/>
    <w:rsid w:val="00713386"/>
    <w:rsid w:val="00715947"/>
    <w:rsid w:val="007240DC"/>
    <w:rsid w:val="007277E7"/>
    <w:rsid w:val="0073023F"/>
    <w:rsid w:val="00730D02"/>
    <w:rsid w:val="0073163A"/>
    <w:rsid w:val="00732AA9"/>
    <w:rsid w:val="007341A7"/>
    <w:rsid w:val="00735FAA"/>
    <w:rsid w:val="00742926"/>
    <w:rsid w:val="0074303F"/>
    <w:rsid w:val="00744047"/>
    <w:rsid w:val="00745277"/>
    <w:rsid w:val="00745355"/>
    <w:rsid w:val="007459DC"/>
    <w:rsid w:val="0074782E"/>
    <w:rsid w:val="007502F8"/>
    <w:rsid w:val="00752CB8"/>
    <w:rsid w:val="00752CE2"/>
    <w:rsid w:val="00752FBD"/>
    <w:rsid w:val="00757B54"/>
    <w:rsid w:val="007631CA"/>
    <w:rsid w:val="00764E7E"/>
    <w:rsid w:val="007750E2"/>
    <w:rsid w:val="007762A8"/>
    <w:rsid w:val="0077791A"/>
    <w:rsid w:val="007823F8"/>
    <w:rsid w:val="0078393D"/>
    <w:rsid w:val="007862B8"/>
    <w:rsid w:val="00793749"/>
    <w:rsid w:val="00793945"/>
    <w:rsid w:val="007962B7"/>
    <w:rsid w:val="007A3612"/>
    <w:rsid w:val="007A41E3"/>
    <w:rsid w:val="007A5DBC"/>
    <w:rsid w:val="007A6D99"/>
    <w:rsid w:val="007A789F"/>
    <w:rsid w:val="007B2E79"/>
    <w:rsid w:val="007B3D31"/>
    <w:rsid w:val="007B46A5"/>
    <w:rsid w:val="007B4A51"/>
    <w:rsid w:val="007C08DD"/>
    <w:rsid w:val="007C1712"/>
    <w:rsid w:val="007C2541"/>
    <w:rsid w:val="007C28F2"/>
    <w:rsid w:val="007C61F0"/>
    <w:rsid w:val="007C797C"/>
    <w:rsid w:val="007D12EE"/>
    <w:rsid w:val="007D3E67"/>
    <w:rsid w:val="007D4BD7"/>
    <w:rsid w:val="007D542B"/>
    <w:rsid w:val="007D6125"/>
    <w:rsid w:val="007D6E3F"/>
    <w:rsid w:val="007D798D"/>
    <w:rsid w:val="007D79DF"/>
    <w:rsid w:val="007E0D84"/>
    <w:rsid w:val="007E12E1"/>
    <w:rsid w:val="007E5CBC"/>
    <w:rsid w:val="007E78E9"/>
    <w:rsid w:val="007F385A"/>
    <w:rsid w:val="007F638B"/>
    <w:rsid w:val="007F787B"/>
    <w:rsid w:val="008001E5"/>
    <w:rsid w:val="00801A4C"/>
    <w:rsid w:val="00806EA6"/>
    <w:rsid w:val="00807B38"/>
    <w:rsid w:val="0081058E"/>
    <w:rsid w:val="0081063A"/>
    <w:rsid w:val="00810F02"/>
    <w:rsid w:val="00812B81"/>
    <w:rsid w:val="008226DE"/>
    <w:rsid w:val="00825D7E"/>
    <w:rsid w:val="00827288"/>
    <w:rsid w:val="00830975"/>
    <w:rsid w:val="00830AA8"/>
    <w:rsid w:val="0083157B"/>
    <w:rsid w:val="00832B40"/>
    <w:rsid w:val="00835ABB"/>
    <w:rsid w:val="00835F58"/>
    <w:rsid w:val="00843D76"/>
    <w:rsid w:val="008440A3"/>
    <w:rsid w:val="00845F52"/>
    <w:rsid w:val="008502C6"/>
    <w:rsid w:val="008506A3"/>
    <w:rsid w:val="0085715C"/>
    <w:rsid w:val="00860270"/>
    <w:rsid w:val="008618E9"/>
    <w:rsid w:val="00865F2A"/>
    <w:rsid w:val="008709F3"/>
    <w:rsid w:val="00870C95"/>
    <w:rsid w:val="008739E6"/>
    <w:rsid w:val="00875E61"/>
    <w:rsid w:val="00885561"/>
    <w:rsid w:val="008977F5"/>
    <w:rsid w:val="008A24D4"/>
    <w:rsid w:val="008A6B99"/>
    <w:rsid w:val="008A6CDA"/>
    <w:rsid w:val="008B1B40"/>
    <w:rsid w:val="008B5154"/>
    <w:rsid w:val="008C1A16"/>
    <w:rsid w:val="008C4E80"/>
    <w:rsid w:val="008D0D9F"/>
    <w:rsid w:val="008D13B3"/>
    <w:rsid w:val="008D2F47"/>
    <w:rsid w:val="008E3796"/>
    <w:rsid w:val="008E4937"/>
    <w:rsid w:val="008E521E"/>
    <w:rsid w:val="008E6CA2"/>
    <w:rsid w:val="008F3409"/>
    <w:rsid w:val="008F548B"/>
    <w:rsid w:val="009029F4"/>
    <w:rsid w:val="00902AD5"/>
    <w:rsid w:val="00904475"/>
    <w:rsid w:val="00904CC0"/>
    <w:rsid w:val="0090675A"/>
    <w:rsid w:val="00916B34"/>
    <w:rsid w:val="00921B37"/>
    <w:rsid w:val="00921DD9"/>
    <w:rsid w:val="00921FD6"/>
    <w:rsid w:val="00926AF9"/>
    <w:rsid w:val="00931D29"/>
    <w:rsid w:val="00932CB5"/>
    <w:rsid w:val="00934203"/>
    <w:rsid w:val="0093788C"/>
    <w:rsid w:val="00937D4D"/>
    <w:rsid w:val="00940027"/>
    <w:rsid w:val="00940110"/>
    <w:rsid w:val="00941B88"/>
    <w:rsid w:val="00942535"/>
    <w:rsid w:val="00942EC9"/>
    <w:rsid w:val="009440F3"/>
    <w:rsid w:val="00951C54"/>
    <w:rsid w:val="009545A8"/>
    <w:rsid w:val="0096448B"/>
    <w:rsid w:val="00966748"/>
    <w:rsid w:val="009679CE"/>
    <w:rsid w:val="009702E5"/>
    <w:rsid w:val="00970A23"/>
    <w:rsid w:val="0097150F"/>
    <w:rsid w:val="009716F7"/>
    <w:rsid w:val="00972D7F"/>
    <w:rsid w:val="009740F9"/>
    <w:rsid w:val="0097632B"/>
    <w:rsid w:val="00976FFB"/>
    <w:rsid w:val="00977A85"/>
    <w:rsid w:val="00981E1F"/>
    <w:rsid w:val="009835D2"/>
    <w:rsid w:val="00986D8F"/>
    <w:rsid w:val="00987168"/>
    <w:rsid w:val="00990E6E"/>
    <w:rsid w:val="00995530"/>
    <w:rsid w:val="009A1C53"/>
    <w:rsid w:val="009A4E24"/>
    <w:rsid w:val="009A5ABF"/>
    <w:rsid w:val="009A5C59"/>
    <w:rsid w:val="009A5CA8"/>
    <w:rsid w:val="009B00BF"/>
    <w:rsid w:val="009B772B"/>
    <w:rsid w:val="009C10C2"/>
    <w:rsid w:val="009C18E8"/>
    <w:rsid w:val="009C1F42"/>
    <w:rsid w:val="009C3F85"/>
    <w:rsid w:val="009C551B"/>
    <w:rsid w:val="009C5CB9"/>
    <w:rsid w:val="009C5DBD"/>
    <w:rsid w:val="009D0C12"/>
    <w:rsid w:val="009E1900"/>
    <w:rsid w:val="009E1C9E"/>
    <w:rsid w:val="009E332A"/>
    <w:rsid w:val="009E7CD0"/>
    <w:rsid w:val="009F2214"/>
    <w:rsid w:val="00A00143"/>
    <w:rsid w:val="00A016FE"/>
    <w:rsid w:val="00A13280"/>
    <w:rsid w:val="00A136CC"/>
    <w:rsid w:val="00A14421"/>
    <w:rsid w:val="00A15B46"/>
    <w:rsid w:val="00A15C9E"/>
    <w:rsid w:val="00A16108"/>
    <w:rsid w:val="00A20655"/>
    <w:rsid w:val="00A25313"/>
    <w:rsid w:val="00A2776B"/>
    <w:rsid w:val="00A30734"/>
    <w:rsid w:val="00A315F7"/>
    <w:rsid w:val="00A32A6F"/>
    <w:rsid w:val="00A33512"/>
    <w:rsid w:val="00A50227"/>
    <w:rsid w:val="00A52E53"/>
    <w:rsid w:val="00A54309"/>
    <w:rsid w:val="00A611F9"/>
    <w:rsid w:val="00A61A23"/>
    <w:rsid w:val="00A6305C"/>
    <w:rsid w:val="00A6566D"/>
    <w:rsid w:val="00A665D3"/>
    <w:rsid w:val="00A7053B"/>
    <w:rsid w:val="00A72557"/>
    <w:rsid w:val="00A742C9"/>
    <w:rsid w:val="00A83C67"/>
    <w:rsid w:val="00A87460"/>
    <w:rsid w:val="00A91181"/>
    <w:rsid w:val="00A9414E"/>
    <w:rsid w:val="00A94BD9"/>
    <w:rsid w:val="00A9663C"/>
    <w:rsid w:val="00A97EBE"/>
    <w:rsid w:val="00AA5600"/>
    <w:rsid w:val="00AA5AAC"/>
    <w:rsid w:val="00AA683A"/>
    <w:rsid w:val="00AA79BF"/>
    <w:rsid w:val="00AA7D27"/>
    <w:rsid w:val="00AB1797"/>
    <w:rsid w:val="00AB3C1B"/>
    <w:rsid w:val="00AB798B"/>
    <w:rsid w:val="00AB79A8"/>
    <w:rsid w:val="00AC4A06"/>
    <w:rsid w:val="00AC4D88"/>
    <w:rsid w:val="00AC51C7"/>
    <w:rsid w:val="00AD17AE"/>
    <w:rsid w:val="00AD187A"/>
    <w:rsid w:val="00AD28BB"/>
    <w:rsid w:val="00AD33C7"/>
    <w:rsid w:val="00AD4120"/>
    <w:rsid w:val="00AD41A2"/>
    <w:rsid w:val="00AD4FC5"/>
    <w:rsid w:val="00AE02DF"/>
    <w:rsid w:val="00AE0744"/>
    <w:rsid w:val="00AE1508"/>
    <w:rsid w:val="00AE309F"/>
    <w:rsid w:val="00AF329A"/>
    <w:rsid w:val="00B019D2"/>
    <w:rsid w:val="00B0281B"/>
    <w:rsid w:val="00B0741D"/>
    <w:rsid w:val="00B10919"/>
    <w:rsid w:val="00B157F8"/>
    <w:rsid w:val="00B21BF7"/>
    <w:rsid w:val="00B2259B"/>
    <w:rsid w:val="00B24652"/>
    <w:rsid w:val="00B25785"/>
    <w:rsid w:val="00B26064"/>
    <w:rsid w:val="00B262CB"/>
    <w:rsid w:val="00B27F46"/>
    <w:rsid w:val="00B33671"/>
    <w:rsid w:val="00B35A07"/>
    <w:rsid w:val="00B3628A"/>
    <w:rsid w:val="00B4027D"/>
    <w:rsid w:val="00B41918"/>
    <w:rsid w:val="00B43D7E"/>
    <w:rsid w:val="00B46C8D"/>
    <w:rsid w:val="00B5299D"/>
    <w:rsid w:val="00B52A7B"/>
    <w:rsid w:val="00B53925"/>
    <w:rsid w:val="00B612C5"/>
    <w:rsid w:val="00B63227"/>
    <w:rsid w:val="00B70554"/>
    <w:rsid w:val="00B71FEF"/>
    <w:rsid w:val="00B73FF3"/>
    <w:rsid w:val="00B74B64"/>
    <w:rsid w:val="00B80626"/>
    <w:rsid w:val="00B84A90"/>
    <w:rsid w:val="00B933BC"/>
    <w:rsid w:val="00B94151"/>
    <w:rsid w:val="00B9656A"/>
    <w:rsid w:val="00B96F78"/>
    <w:rsid w:val="00BA2050"/>
    <w:rsid w:val="00BA369C"/>
    <w:rsid w:val="00BA4589"/>
    <w:rsid w:val="00BA4E23"/>
    <w:rsid w:val="00BA63B9"/>
    <w:rsid w:val="00BB68E5"/>
    <w:rsid w:val="00BB6A64"/>
    <w:rsid w:val="00BB6FFE"/>
    <w:rsid w:val="00BC07EE"/>
    <w:rsid w:val="00BC19AD"/>
    <w:rsid w:val="00BC1D46"/>
    <w:rsid w:val="00BC21B2"/>
    <w:rsid w:val="00BC5A30"/>
    <w:rsid w:val="00BC7329"/>
    <w:rsid w:val="00BD4175"/>
    <w:rsid w:val="00BD45E4"/>
    <w:rsid w:val="00BE7076"/>
    <w:rsid w:val="00BF6362"/>
    <w:rsid w:val="00C02DCD"/>
    <w:rsid w:val="00C051C2"/>
    <w:rsid w:val="00C05AAF"/>
    <w:rsid w:val="00C074B7"/>
    <w:rsid w:val="00C077F1"/>
    <w:rsid w:val="00C11B7C"/>
    <w:rsid w:val="00C12866"/>
    <w:rsid w:val="00C12953"/>
    <w:rsid w:val="00C13A90"/>
    <w:rsid w:val="00C20EB7"/>
    <w:rsid w:val="00C21C21"/>
    <w:rsid w:val="00C22325"/>
    <w:rsid w:val="00C243C1"/>
    <w:rsid w:val="00C24A2E"/>
    <w:rsid w:val="00C264C4"/>
    <w:rsid w:val="00C27C92"/>
    <w:rsid w:val="00C31BFE"/>
    <w:rsid w:val="00C34B70"/>
    <w:rsid w:val="00C37A05"/>
    <w:rsid w:val="00C41C7E"/>
    <w:rsid w:val="00C51494"/>
    <w:rsid w:val="00C5400D"/>
    <w:rsid w:val="00C54A8A"/>
    <w:rsid w:val="00C56D49"/>
    <w:rsid w:val="00C57A72"/>
    <w:rsid w:val="00C57ED2"/>
    <w:rsid w:val="00C6276A"/>
    <w:rsid w:val="00C6279E"/>
    <w:rsid w:val="00C648F4"/>
    <w:rsid w:val="00C64994"/>
    <w:rsid w:val="00C7428B"/>
    <w:rsid w:val="00C77970"/>
    <w:rsid w:val="00C77C3B"/>
    <w:rsid w:val="00C80AB4"/>
    <w:rsid w:val="00C80E3F"/>
    <w:rsid w:val="00C861A6"/>
    <w:rsid w:val="00C8650A"/>
    <w:rsid w:val="00C86965"/>
    <w:rsid w:val="00C87A1B"/>
    <w:rsid w:val="00C87D96"/>
    <w:rsid w:val="00C904DA"/>
    <w:rsid w:val="00C90D29"/>
    <w:rsid w:val="00C9146D"/>
    <w:rsid w:val="00C943FA"/>
    <w:rsid w:val="00CA15CA"/>
    <w:rsid w:val="00CA2085"/>
    <w:rsid w:val="00CA3D35"/>
    <w:rsid w:val="00CA6639"/>
    <w:rsid w:val="00CA7F16"/>
    <w:rsid w:val="00CB1AF7"/>
    <w:rsid w:val="00CB5688"/>
    <w:rsid w:val="00CC23A2"/>
    <w:rsid w:val="00CC6879"/>
    <w:rsid w:val="00CC69FE"/>
    <w:rsid w:val="00CD1482"/>
    <w:rsid w:val="00CD2740"/>
    <w:rsid w:val="00CD3FEF"/>
    <w:rsid w:val="00CD49AB"/>
    <w:rsid w:val="00CD7385"/>
    <w:rsid w:val="00CD7693"/>
    <w:rsid w:val="00CD7FB6"/>
    <w:rsid w:val="00CE0459"/>
    <w:rsid w:val="00CE08CE"/>
    <w:rsid w:val="00CF0E95"/>
    <w:rsid w:val="00D00A85"/>
    <w:rsid w:val="00D01488"/>
    <w:rsid w:val="00D06421"/>
    <w:rsid w:val="00D076CC"/>
    <w:rsid w:val="00D07A2D"/>
    <w:rsid w:val="00D136B8"/>
    <w:rsid w:val="00D16176"/>
    <w:rsid w:val="00D16689"/>
    <w:rsid w:val="00D174AA"/>
    <w:rsid w:val="00D214CB"/>
    <w:rsid w:val="00D21A94"/>
    <w:rsid w:val="00D30F10"/>
    <w:rsid w:val="00D32386"/>
    <w:rsid w:val="00D3556E"/>
    <w:rsid w:val="00D42B66"/>
    <w:rsid w:val="00D44CC5"/>
    <w:rsid w:val="00D465D4"/>
    <w:rsid w:val="00D47464"/>
    <w:rsid w:val="00D578E0"/>
    <w:rsid w:val="00D631FD"/>
    <w:rsid w:val="00D64100"/>
    <w:rsid w:val="00D6691B"/>
    <w:rsid w:val="00D66DB2"/>
    <w:rsid w:val="00D674E8"/>
    <w:rsid w:val="00D76323"/>
    <w:rsid w:val="00D7704B"/>
    <w:rsid w:val="00D809E2"/>
    <w:rsid w:val="00D81834"/>
    <w:rsid w:val="00D81A98"/>
    <w:rsid w:val="00D82283"/>
    <w:rsid w:val="00D833CD"/>
    <w:rsid w:val="00D83BDC"/>
    <w:rsid w:val="00D85B2C"/>
    <w:rsid w:val="00D900C7"/>
    <w:rsid w:val="00D91BD8"/>
    <w:rsid w:val="00D91E91"/>
    <w:rsid w:val="00D92817"/>
    <w:rsid w:val="00D954DA"/>
    <w:rsid w:val="00D9623E"/>
    <w:rsid w:val="00DA08A9"/>
    <w:rsid w:val="00DA12A4"/>
    <w:rsid w:val="00DA26B2"/>
    <w:rsid w:val="00DA3108"/>
    <w:rsid w:val="00DA32EB"/>
    <w:rsid w:val="00DA33DB"/>
    <w:rsid w:val="00DA4AFE"/>
    <w:rsid w:val="00DB08FC"/>
    <w:rsid w:val="00DB0F0B"/>
    <w:rsid w:val="00DB6F5B"/>
    <w:rsid w:val="00DB74AE"/>
    <w:rsid w:val="00DC21D1"/>
    <w:rsid w:val="00DC37D7"/>
    <w:rsid w:val="00DC3B7E"/>
    <w:rsid w:val="00DC676B"/>
    <w:rsid w:val="00DC7E51"/>
    <w:rsid w:val="00DD0DDC"/>
    <w:rsid w:val="00DD2F7A"/>
    <w:rsid w:val="00DD5016"/>
    <w:rsid w:val="00DD6DF8"/>
    <w:rsid w:val="00DD712A"/>
    <w:rsid w:val="00DE024D"/>
    <w:rsid w:val="00DE0CE0"/>
    <w:rsid w:val="00DE2DF2"/>
    <w:rsid w:val="00DE4764"/>
    <w:rsid w:val="00DE4E61"/>
    <w:rsid w:val="00DF42BA"/>
    <w:rsid w:val="00DF56E7"/>
    <w:rsid w:val="00E0183E"/>
    <w:rsid w:val="00E02D0C"/>
    <w:rsid w:val="00E03319"/>
    <w:rsid w:val="00E03D26"/>
    <w:rsid w:val="00E06033"/>
    <w:rsid w:val="00E16110"/>
    <w:rsid w:val="00E164D0"/>
    <w:rsid w:val="00E21B3B"/>
    <w:rsid w:val="00E24497"/>
    <w:rsid w:val="00E2458E"/>
    <w:rsid w:val="00E24B64"/>
    <w:rsid w:val="00E2793C"/>
    <w:rsid w:val="00E305A6"/>
    <w:rsid w:val="00E3100D"/>
    <w:rsid w:val="00E3165E"/>
    <w:rsid w:val="00E339D5"/>
    <w:rsid w:val="00E33AC5"/>
    <w:rsid w:val="00E347CE"/>
    <w:rsid w:val="00E3773F"/>
    <w:rsid w:val="00E37DA9"/>
    <w:rsid w:val="00E37E8E"/>
    <w:rsid w:val="00E40111"/>
    <w:rsid w:val="00E403FF"/>
    <w:rsid w:val="00E41B0B"/>
    <w:rsid w:val="00E427D5"/>
    <w:rsid w:val="00E429E7"/>
    <w:rsid w:val="00E42EAF"/>
    <w:rsid w:val="00E45565"/>
    <w:rsid w:val="00E468A7"/>
    <w:rsid w:val="00E51130"/>
    <w:rsid w:val="00E53690"/>
    <w:rsid w:val="00E571D9"/>
    <w:rsid w:val="00E615B2"/>
    <w:rsid w:val="00E6751D"/>
    <w:rsid w:val="00E676C4"/>
    <w:rsid w:val="00E708C7"/>
    <w:rsid w:val="00E71D90"/>
    <w:rsid w:val="00E7274F"/>
    <w:rsid w:val="00E7516C"/>
    <w:rsid w:val="00E8503A"/>
    <w:rsid w:val="00E91B24"/>
    <w:rsid w:val="00E9312D"/>
    <w:rsid w:val="00E946D8"/>
    <w:rsid w:val="00EA211D"/>
    <w:rsid w:val="00EA2A2E"/>
    <w:rsid w:val="00EA2C01"/>
    <w:rsid w:val="00EA4A73"/>
    <w:rsid w:val="00EA72E0"/>
    <w:rsid w:val="00EB0C2E"/>
    <w:rsid w:val="00EB1A25"/>
    <w:rsid w:val="00EB3619"/>
    <w:rsid w:val="00EB6EEB"/>
    <w:rsid w:val="00EC4844"/>
    <w:rsid w:val="00EC5EC1"/>
    <w:rsid w:val="00EC6066"/>
    <w:rsid w:val="00EC6EF9"/>
    <w:rsid w:val="00ED192F"/>
    <w:rsid w:val="00ED5625"/>
    <w:rsid w:val="00ED6036"/>
    <w:rsid w:val="00ED75BE"/>
    <w:rsid w:val="00EE1E0C"/>
    <w:rsid w:val="00EE5DF2"/>
    <w:rsid w:val="00EE601E"/>
    <w:rsid w:val="00EE61F4"/>
    <w:rsid w:val="00EE78AA"/>
    <w:rsid w:val="00EF0054"/>
    <w:rsid w:val="00EF1B8E"/>
    <w:rsid w:val="00F02B0A"/>
    <w:rsid w:val="00F05D55"/>
    <w:rsid w:val="00F149A3"/>
    <w:rsid w:val="00F16ACB"/>
    <w:rsid w:val="00F22194"/>
    <w:rsid w:val="00F22EE0"/>
    <w:rsid w:val="00F2360F"/>
    <w:rsid w:val="00F24E13"/>
    <w:rsid w:val="00F30412"/>
    <w:rsid w:val="00F30932"/>
    <w:rsid w:val="00F34EB7"/>
    <w:rsid w:val="00F3592F"/>
    <w:rsid w:val="00F378E4"/>
    <w:rsid w:val="00F41D1E"/>
    <w:rsid w:val="00F41D8F"/>
    <w:rsid w:val="00F41F6D"/>
    <w:rsid w:val="00F44E22"/>
    <w:rsid w:val="00F45011"/>
    <w:rsid w:val="00F46456"/>
    <w:rsid w:val="00F50061"/>
    <w:rsid w:val="00F501AA"/>
    <w:rsid w:val="00F50860"/>
    <w:rsid w:val="00F51ABA"/>
    <w:rsid w:val="00F6011E"/>
    <w:rsid w:val="00F60D97"/>
    <w:rsid w:val="00F657D9"/>
    <w:rsid w:val="00F70D8A"/>
    <w:rsid w:val="00F71362"/>
    <w:rsid w:val="00F71A1E"/>
    <w:rsid w:val="00F73250"/>
    <w:rsid w:val="00F737DD"/>
    <w:rsid w:val="00F738CB"/>
    <w:rsid w:val="00F7671F"/>
    <w:rsid w:val="00F76EEB"/>
    <w:rsid w:val="00F77DF1"/>
    <w:rsid w:val="00F81505"/>
    <w:rsid w:val="00F824B0"/>
    <w:rsid w:val="00F82702"/>
    <w:rsid w:val="00F850E6"/>
    <w:rsid w:val="00F87572"/>
    <w:rsid w:val="00F92E2C"/>
    <w:rsid w:val="00F93777"/>
    <w:rsid w:val="00F95A69"/>
    <w:rsid w:val="00F9676F"/>
    <w:rsid w:val="00F96D65"/>
    <w:rsid w:val="00FA3108"/>
    <w:rsid w:val="00FA4069"/>
    <w:rsid w:val="00FA450C"/>
    <w:rsid w:val="00FA6011"/>
    <w:rsid w:val="00FB00BE"/>
    <w:rsid w:val="00FB0397"/>
    <w:rsid w:val="00FB247F"/>
    <w:rsid w:val="00FB290E"/>
    <w:rsid w:val="00FB33B4"/>
    <w:rsid w:val="00FB3DE0"/>
    <w:rsid w:val="00FB7F63"/>
    <w:rsid w:val="00FC53F0"/>
    <w:rsid w:val="00FD0650"/>
    <w:rsid w:val="00FD0C50"/>
    <w:rsid w:val="00FD0D2D"/>
    <w:rsid w:val="00FD1DD2"/>
    <w:rsid w:val="00FD2BD6"/>
    <w:rsid w:val="00FD59DF"/>
    <w:rsid w:val="00FD6E3C"/>
    <w:rsid w:val="00FD711D"/>
    <w:rsid w:val="00FD715A"/>
    <w:rsid w:val="00FD75D6"/>
    <w:rsid w:val="00FE5E70"/>
    <w:rsid w:val="00FF2E46"/>
    <w:rsid w:val="00FF58AC"/>
    <w:rsid w:val="00FF61EE"/>
    <w:rsid w:val="00FF63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945">
      <o:colormru v:ext="edit" colors="#ddd,#ccc,#e6e6e6"/>
    </o:shapedefaults>
    <o:shapelayout v:ext="edit">
      <o:idmap v:ext="edit" data="1"/>
    </o:shapelayout>
  </w:shapeDefaults>
  <w:decimalSymbol w:val="."/>
  <w:listSeparator w:val=","/>
  <w14:docId w14:val="7D9F2490"/>
  <w15:docId w15:val="{9BE4BBDA-E924-406A-81D0-6F6C7CB644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semiHidden/>
    <w:rsid w:val="007E5CBC"/>
    <w:rPr>
      <w:rFonts w:ascii="Arial" w:hAnsi="Arial"/>
      <w:sz w:val="18"/>
      <w:szCs w:val="18"/>
    </w:rPr>
  </w:style>
  <w:style w:type="character" w:customStyle="1" w:styleId="af4">
    <w:name w:val="註解方塊文字 字元"/>
    <w:link w:val="af3"/>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 w:type="paragraph" w:styleId="afc">
    <w:name w:val="List Paragraph"/>
    <w:basedOn w:val="a"/>
    <w:uiPriority w:val="34"/>
    <w:qFormat/>
    <w:rsid w:val="00520CE0"/>
    <w:pPr>
      <w:widowControl w:val="0"/>
      <w:snapToGrid/>
      <w:spacing w:line="240" w:lineRule="auto"/>
      <w:ind w:leftChars="200" w:left="480"/>
      <w:jc w:val="left"/>
    </w:pPr>
    <w:rPr>
      <w:sz w:val="24"/>
    </w:rPr>
  </w:style>
  <w:style w:type="character" w:customStyle="1" w:styleId="afd">
    <w:name w:val="●反義詞"/>
    <w:basedOn w:val="a0"/>
    <w:uiPriority w:val="1"/>
    <w:qFormat/>
    <w:rsid w:val="00C13A90"/>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686915">
      <w:bodyDiv w:val="1"/>
      <w:marLeft w:val="0"/>
      <w:marRight w:val="0"/>
      <w:marTop w:val="0"/>
      <w:marBottom w:val="0"/>
      <w:divBdr>
        <w:top w:val="none" w:sz="0" w:space="0" w:color="auto"/>
        <w:left w:val="none" w:sz="0" w:space="0" w:color="auto"/>
        <w:bottom w:val="none" w:sz="0" w:space="0" w:color="auto"/>
        <w:right w:val="none" w:sz="0" w:space="0" w:color="auto"/>
      </w:divBdr>
    </w:div>
    <w:div w:id="480460128">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268611070">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426194808">
      <w:bodyDiv w:val="1"/>
      <w:marLeft w:val="0"/>
      <w:marRight w:val="0"/>
      <w:marTop w:val="0"/>
      <w:marBottom w:val="0"/>
      <w:divBdr>
        <w:top w:val="none" w:sz="0" w:space="0" w:color="auto"/>
        <w:left w:val="none" w:sz="0" w:space="0" w:color="auto"/>
        <w:bottom w:val="none" w:sz="0" w:space="0" w:color="auto"/>
        <w:right w:val="none" w:sz="0" w:space="0" w:color="auto"/>
      </w:divBdr>
    </w:div>
    <w:div w:id="1590502540">
      <w:bodyDiv w:val="1"/>
      <w:marLeft w:val="0"/>
      <w:marRight w:val="0"/>
      <w:marTop w:val="0"/>
      <w:marBottom w:val="0"/>
      <w:divBdr>
        <w:top w:val="none" w:sz="0" w:space="0" w:color="auto"/>
        <w:left w:val="none" w:sz="0" w:space="0" w:color="auto"/>
        <w:bottom w:val="none" w:sz="0" w:space="0" w:color="auto"/>
        <w:right w:val="none" w:sz="0" w:space="0" w:color="auto"/>
      </w:divBdr>
    </w:div>
    <w:div w:id="176010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2.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footer" Target="footer5.xml"/><Relationship Id="rId16" Type="http://schemas.openxmlformats.org/officeDocument/2006/relationships/image" Target="media/image5.wmf"/><Relationship Id="rId107" Type="http://schemas.openxmlformats.org/officeDocument/2006/relationships/header" Target="header1.xml"/><Relationship Id="rId11" Type="http://schemas.openxmlformats.org/officeDocument/2006/relationships/image" Target="media/image3.jpeg"/><Relationship Id="rId32" Type="http://schemas.openxmlformats.org/officeDocument/2006/relationships/image" Target="media/image16.wmf"/><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41.wmf"/><Relationship Id="rId102" Type="http://schemas.openxmlformats.org/officeDocument/2006/relationships/image" Target="media/image54.wmf"/><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8.wmf"/><Relationship Id="rId27" Type="http://schemas.openxmlformats.org/officeDocument/2006/relationships/image" Target="media/image12.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fontTable" Target="fontTable.xml"/><Relationship Id="rId80" Type="http://schemas.openxmlformats.org/officeDocument/2006/relationships/oleObject" Target="embeddings/oleObject31.bin"/><Relationship Id="rId85" Type="http://schemas.openxmlformats.org/officeDocument/2006/relationships/image" Target="media/image44.wmf"/><Relationship Id="rId12" Type="http://schemas.openxmlformats.org/officeDocument/2006/relationships/footer" Target="footer1.xml"/><Relationship Id="rId17"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0.bin"/><Relationship Id="rId59" Type="http://schemas.openxmlformats.org/officeDocument/2006/relationships/image" Target="media/image31.wmf"/><Relationship Id="rId103" Type="http://schemas.openxmlformats.org/officeDocument/2006/relationships/oleObject" Target="embeddings/oleObject41.bin"/><Relationship Id="rId108" Type="http://schemas.openxmlformats.org/officeDocument/2006/relationships/header" Target="header2.xml"/><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2.bin"/><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image" Target="media/image6.wmf"/><Relationship Id="rId39" Type="http://schemas.openxmlformats.org/officeDocument/2006/relationships/image" Target="media/image21.wmf"/><Relationship Id="rId109" Type="http://schemas.openxmlformats.org/officeDocument/2006/relationships/footer" Target="footer3.xml"/><Relationship Id="rId34" Type="http://schemas.openxmlformats.org/officeDocument/2006/relationships/image" Target="media/image18.wmf"/><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image" Target="media/image55.wmf"/><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footer" Target="footer4.xml"/><Relationship Id="rId61" Type="http://schemas.openxmlformats.org/officeDocument/2006/relationships/image" Target="media/image32.wmf"/><Relationship Id="rId82" Type="http://schemas.openxmlformats.org/officeDocument/2006/relationships/oleObject" Target="embeddings/oleObject32.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3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57.jpeg"/></Relationships>
</file>

<file path=word/_rels/footer4.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5</TotalTime>
  <Pages>16</Pages>
  <Words>1923</Words>
  <Characters>10964</Characters>
  <Application>Microsoft Office Word</Application>
  <DocSecurity>0</DocSecurity>
  <Lines>91</Lines>
  <Paragraphs>25</Paragraphs>
  <ScaleCrop>false</ScaleCrop>
  <Company>CMT</Company>
  <LinksUpToDate>false</LinksUpToDate>
  <CharactersWithSpaces>12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50[安祐]</cp:lastModifiedBy>
  <cp:revision>590</cp:revision>
  <cp:lastPrinted>2016-02-15T06:49:00Z</cp:lastPrinted>
  <dcterms:created xsi:type="dcterms:W3CDTF">2022-08-03T06:58:00Z</dcterms:created>
  <dcterms:modified xsi:type="dcterms:W3CDTF">2025-09-09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